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D233B90" wp14:editId="7BB0FB6B">
                <wp:simplePos x="0" y="0"/>
                <wp:positionH relativeFrom="column">
                  <wp:posOffset>-457200</wp:posOffset>
                </wp:positionH>
                <wp:positionV relativeFrom="paragraph">
                  <wp:posOffset>106045</wp:posOffset>
                </wp:positionV>
                <wp:extent cx="6974840" cy="5219700"/>
                <wp:effectExtent l="0" t="0" r="16510" b="19050"/>
                <wp:wrapNone/>
                <wp:docPr id="30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4840" cy="5219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4E09" w:rsidRPr="00A24FF4" w:rsidRDefault="00574E09" w:rsidP="00574E09">
                            <w:pPr>
                              <w:rPr>
                                <w:sz w:val="4"/>
                                <w:szCs w:val="4"/>
                              </w:rPr>
                            </w:pPr>
                          </w:p>
                          <w:p w:rsidR="00574E09" w:rsidRDefault="00574E09" w:rsidP="00574E09">
                            <w:r>
                              <w:t>Starter(s):</w:t>
                            </w:r>
                          </w:p>
                          <w:p w:rsidR="00574E09" w:rsidRPr="002B620B" w:rsidRDefault="00574E09" w:rsidP="00574E09">
                            <w:r>
                              <w:t>1.)  Find the vertex for the</w:t>
                            </w:r>
                            <w:r w:rsidRPr="002B620B">
                              <w:t xml:space="preserve"> quadratic function.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  <w:t>2.  Answer the following questions below.</w:t>
                            </w:r>
                          </w:p>
                          <w:p w:rsidR="00574E09" w:rsidRDefault="00574E09" w:rsidP="00574E09">
                            <w:r w:rsidRPr="002B620B">
                              <w:tab/>
                            </w:r>
                            <m:oMath>
                              <m:r>
                                <w:rPr>
                                  <w:rFonts w:ascii="Cambria Math" w:hAnsi="Cambria Math"/>
                                </w:rPr>
                                <m:t>y= 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x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w:rPr>
                                  <w:rFonts w:ascii="Cambria Math" w:hAnsi="Cambria Math"/>
                                </w:rPr>
                                <m:t>+8x +  9</m:t>
                              </m:r>
                            </m:oMath>
                            <w:r w:rsidRPr="002B620B">
                              <w:tab/>
                            </w:r>
                            <w:r w:rsidRPr="002B620B">
                              <w:tab/>
                            </w:r>
                            <w:r w:rsidRPr="002B620B">
                              <w:tab/>
                            </w:r>
                            <w:r w:rsidRPr="002B620B">
                              <w:tab/>
                            </w:r>
                            <w:r w:rsidRPr="002B620B">
                              <w:tab/>
                            </w:r>
                            <w:r>
                              <w:t xml:space="preserve">     </w:t>
                            </w:r>
                          </w:p>
                          <w:p w:rsidR="00574E09" w:rsidRDefault="00574E09" w:rsidP="00574E09"/>
                          <w:p w:rsidR="00574E09" w:rsidRDefault="00574E09" w:rsidP="00574E09"/>
                          <w:p w:rsidR="00574E09" w:rsidRDefault="00574E09" w:rsidP="00574E09"/>
                          <w:p w:rsidR="00574E09" w:rsidRDefault="00574E09" w:rsidP="00574E09"/>
                          <w:p w:rsidR="00574E09" w:rsidRDefault="00574E09" w:rsidP="00574E09"/>
                          <w:p w:rsidR="00574E09" w:rsidRDefault="00574E09" w:rsidP="00574E09"/>
                          <w:p w:rsidR="00574E09" w:rsidRDefault="00574E09" w:rsidP="00574E09"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574E09" w:rsidRDefault="00574E09" w:rsidP="00574E09">
                            <w:pPr>
                              <w:ind w:left="5760" w:firstLine="720"/>
                            </w:pPr>
                            <w:r>
                              <w:t>Use the graph above to answer the questions</w:t>
                            </w:r>
                          </w:p>
                          <w:p w:rsidR="00574E09" w:rsidRDefault="00574E09" w:rsidP="00574E09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>Vertex: _________________</w:t>
                            </w:r>
                          </w:p>
                          <w:p w:rsidR="00574E09" w:rsidRDefault="00574E09" w:rsidP="00574E09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 xml:space="preserve"> Axis of symmetry: ________</w:t>
                            </w:r>
                          </w:p>
                          <w:p w:rsidR="00574E09" w:rsidRDefault="00574E09" w:rsidP="00574E09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>Domain: ________________</w:t>
                            </w:r>
                          </w:p>
                          <w:p w:rsidR="00574E09" w:rsidRDefault="00574E09" w:rsidP="00574E09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>Range: _________________</w:t>
                            </w:r>
                          </w:p>
                          <w:p w:rsidR="00574E09" w:rsidRDefault="00574E09" w:rsidP="00574E09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>Y-Intercept: _____________</w:t>
                            </w:r>
                          </w:p>
                          <w:p w:rsidR="00574E09" w:rsidRDefault="00574E09" w:rsidP="00574E09">
                            <w:pPr>
                              <w:pStyle w:val="ListParagraph"/>
                              <w:numPr>
                                <w:ilvl w:val="0"/>
                                <w:numId w:val="3"/>
                              </w:numPr>
                            </w:pPr>
                            <w:r>
                              <w:t>X-Intercepts: ____________</w:t>
                            </w:r>
                          </w:p>
                          <w:p w:rsidR="00574E09" w:rsidRDefault="00574E09" w:rsidP="00574E09">
                            <w:pPr>
                              <w:pStyle w:val="ListParagraph"/>
                              <w:ind w:left="6840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233B9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36pt;margin-top:8.35pt;width:549.2pt;height:41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">
                <v:textbox>
                  <w:txbxContent>
                    <w:p w:rsidR="00574E09" w:rsidRPr="00A24FF4" w:rsidRDefault="00574E09" w:rsidP="00574E09">
                      <w:pPr>
                        <w:rPr>
                          <w:sz w:val="4"/>
                          <w:szCs w:val="4"/>
                        </w:rPr>
                      </w:pPr>
                    </w:p>
                    <w:p w:rsidR="00574E09" w:rsidRDefault="00574E09" w:rsidP="00574E09">
                      <w:r>
                        <w:t>Starter(s):</w:t>
                      </w:r>
                    </w:p>
                    <w:p w:rsidR="00574E09" w:rsidRPr="002B620B" w:rsidRDefault="00574E09" w:rsidP="00574E09">
                      <w:r>
                        <w:t>1.)  Find the vertex for the</w:t>
                      </w:r>
                      <w:r w:rsidRPr="002B620B">
                        <w:t xml:space="preserve"> quadratic function.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  <w:t>2.  Answer the following questions below.</w:t>
                      </w:r>
                    </w:p>
                    <w:p w:rsidR="00574E09" w:rsidRDefault="00574E09" w:rsidP="00574E09">
                      <w:r w:rsidRPr="002B620B">
                        <w:tab/>
                      </w:r>
                      <m:oMath>
                        <m:r>
                          <w:rPr>
                            <w:rFonts w:ascii="Cambria Math" w:hAnsi="Cambria Math"/>
                          </w:rPr>
                          <m:t>y= -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+8x +  9</m:t>
                        </m:r>
                      </m:oMath>
                      <w:r w:rsidRPr="002B620B">
                        <w:tab/>
                      </w:r>
                      <w:r w:rsidRPr="002B620B">
                        <w:tab/>
                      </w:r>
                      <w:r w:rsidRPr="002B620B">
                        <w:tab/>
                      </w:r>
                      <w:r w:rsidRPr="002B620B">
                        <w:tab/>
                      </w:r>
                      <w:r w:rsidRPr="002B620B">
                        <w:tab/>
                      </w:r>
                      <w:r>
                        <w:t xml:space="preserve">     </w:t>
                      </w:r>
                    </w:p>
                    <w:p w:rsidR="00574E09" w:rsidRDefault="00574E09" w:rsidP="00574E09"/>
                    <w:p w:rsidR="00574E09" w:rsidRDefault="00574E09" w:rsidP="00574E09"/>
                    <w:p w:rsidR="00574E09" w:rsidRDefault="00574E09" w:rsidP="00574E09"/>
                    <w:p w:rsidR="00574E09" w:rsidRDefault="00574E09" w:rsidP="00574E09"/>
                    <w:p w:rsidR="00574E09" w:rsidRDefault="00574E09" w:rsidP="00574E09"/>
                    <w:p w:rsidR="00574E09" w:rsidRDefault="00574E09" w:rsidP="00574E09"/>
                    <w:p w:rsidR="00574E09" w:rsidRDefault="00574E09" w:rsidP="00574E09"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574E09" w:rsidRDefault="00574E09" w:rsidP="00574E09">
                      <w:pPr>
                        <w:ind w:left="5760" w:firstLine="720"/>
                      </w:pPr>
                      <w:r>
                        <w:t>Use the graph above to answer the questions</w:t>
                      </w:r>
                    </w:p>
                    <w:p w:rsidR="00574E09" w:rsidRDefault="00574E09" w:rsidP="00574E09">
                      <w:pPr>
                        <w:pStyle w:val="ListParagraph"/>
                        <w:numPr>
                          <w:ilvl w:val="0"/>
                          <w:numId w:val="3"/>
                        </w:numPr>
                      </w:pPr>
                      <w:r>
                        <w:t>Vertex: _________________</w:t>
                      </w:r>
                    </w:p>
                    <w:p w:rsidR="00574E09" w:rsidRDefault="00574E09" w:rsidP="00574E09">
                      <w:pPr>
                        <w:pStyle w:val="ListParagraph"/>
                        <w:numPr>
                          <w:ilvl w:val="0"/>
                          <w:numId w:val="3"/>
                        </w:numPr>
                      </w:pPr>
                      <w:r>
                        <w:t xml:space="preserve"> Axis of symmetry: ________</w:t>
                      </w:r>
                    </w:p>
                    <w:p w:rsidR="00574E09" w:rsidRDefault="00574E09" w:rsidP="00574E09">
                      <w:pPr>
                        <w:pStyle w:val="ListParagraph"/>
                        <w:numPr>
                          <w:ilvl w:val="0"/>
                          <w:numId w:val="3"/>
                        </w:numPr>
                      </w:pPr>
                      <w:r>
                        <w:t>Domain: ________________</w:t>
                      </w:r>
                    </w:p>
                    <w:p w:rsidR="00574E09" w:rsidRDefault="00574E09" w:rsidP="00574E09">
                      <w:pPr>
                        <w:pStyle w:val="ListParagraph"/>
                        <w:numPr>
                          <w:ilvl w:val="0"/>
                          <w:numId w:val="3"/>
                        </w:numPr>
                      </w:pPr>
                      <w:r>
                        <w:t>Range: _________________</w:t>
                      </w:r>
                    </w:p>
                    <w:p w:rsidR="00574E09" w:rsidRDefault="00574E09" w:rsidP="00574E09">
                      <w:pPr>
                        <w:pStyle w:val="ListParagraph"/>
                        <w:numPr>
                          <w:ilvl w:val="0"/>
                          <w:numId w:val="3"/>
                        </w:numPr>
                      </w:pPr>
                      <w:r>
                        <w:t>Y-Intercept: _____________</w:t>
                      </w:r>
                    </w:p>
                    <w:p w:rsidR="00574E09" w:rsidRDefault="00574E09" w:rsidP="00574E09">
                      <w:pPr>
                        <w:pStyle w:val="ListParagraph"/>
                        <w:numPr>
                          <w:ilvl w:val="0"/>
                          <w:numId w:val="3"/>
                        </w:numPr>
                      </w:pPr>
                      <w:r>
                        <w:t>X-Intercepts: ____________</w:t>
                      </w:r>
                    </w:p>
                    <w:p w:rsidR="00574E09" w:rsidRDefault="00574E09" w:rsidP="00574E09">
                      <w:pPr>
                        <w:pStyle w:val="ListParagraph"/>
                        <w:ind w:left="6840"/>
                      </w:pPr>
                    </w:p>
                  </w:txbxContent>
                </v:textbox>
              </v:shape>
            </w:pict>
          </mc:Fallback>
        </mc:AlternateContent>
      </w:r>
      <w:r w:rsidRPr="00574E09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FAA3EAB" wp14:editId="5132F745">
                <wp:simplePos x="0" y="0"/>
                <wp:positionH relativeFrom="column">
                  <wp:posOffset>-457200</wp:posOffset>
                </wp:positionH>
                <wp:positionV relativeFrom="paragraph">
                  <wp:posOffset>-502285</wp:posOffset>
                </wp:positionV>
                <wp:extent cx="6974840" cy="607060"/>
                <wp:effectExtent l="0" t="0" r="16510" b="21590"/>
                <wp:wrapNone/>
                <wp:docPr id="307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4840" cy="60706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574E09" w:rsidRPr="00E640E5" w:rsidRDefault="00574E09" w:rsidP="00574E09">
                            <w:pPr>
                              <w:rPr>
                                <w:rFonts w:ascii="Times New Roman" w:hAnsi="Times New Roman" w:cs="Times New Roman"/>
                                <w:sz w:val="10"/>
                                <w:szCs w:val="10"/>
                              </w:rPr>
                            </w:pPr>
                          </w:p>
                          <w:p w:rsidR="00574E09" w:rsidRDefault="00574E09" w:rsidP="00574E09">
                            <w:pPr>
                              <w:rPr>
                                <w:rFonts w:cs="Times New Roman"/>
                              </w:rPr>
                            </w:pPr>
                            <w:r w:rsidRPr="007D4894">
                              <w:rPr>
                                <w:rFonts w:cs="Times New Roman"/>
                                <w:sz w:val="24"/>
                                <w:szCs w:val="24"/>
                              </w:rPr>
                              <w:t>Notes Topic</w:t>
                            </w:r>
                            <w:r w:rsidRPr="007D4894">
                              <w:rPr>
                                <w:rFonts w:cs="Times New Roman"/>
                              </w:rPr>
                              <w:t>: ___________________________________________________</w:t>
                            </w:r>
                            <w:r w:rsidRPr="007D4894">
                              <w:rPr>
                                <w:rFonts w:cs="Times New Roman"/>
                              </w:rPr>
                              <w:tab/>
                            </w:r>
                            <w:r w:rsidRPr="007D4894">
                              <w:rPr>
                                <w:rFonts w:cs="Times New Roman"/>
                              </w:rPr>
                              <w:tab/>
                            </w:r>
                            <w:r w:rsidRPr="007D4894">
                              <w:rPr>
                                <w:rFonts w:cs="Times New Roman"/>
                                <w:sz w:val="24"/>
                                <w:szCs w:val="24"/>
                              </w:rPr>
                              <w:t>Date</w:t>
                            </w:r>
                            <w:r w:rsidRPr="007D4894">
                              <w:rPr>
                                <w:rFonts w:cs="Times New Roman"/>
                              </w:rPr>
                              <w:t>: ___________________</w:t>
                            </w:r>
                          </w:p>
                          <w:p w:rsidR="00574E09" w:rsidRDefault="00574E09" w:rsidP="00574E09">
                            <w:pPr>
                              <w:rPr>
                                <w:rFonts w:cs="Times New Roman"/>
                              </w:rPr>
                            </w:pPr>
                          </w:p>
                          <w:p w:rsidR="00574E09" w:rsidRDefault="00574E09" w:rsidP="00574E09">
                            <w:pPr>
                              <w:rPr>
                                <w:rFonts w:cs="Times New Roman"/>
                              </w:rPr>
                            </w:pPr>
                          </w:p>
                          <w:p w:rsidR="00574E09" w:rsidRDefault="00574E09" w:rsidP="00574E09">
                            <w:pPr>
                              <w:rPr>
                                <w:rFonts w:cs="Times New Roman"/>
                              </w:rPr>
                            </w:pPr>
                          </w:p>
                          <w:p w:rsidR="00574E09" w:rsidRDefault="00574E09" w:rsidP="00574E09">
                            <w:pPr>
                              <w:rPr>
                                <w:rFonts w:cs="Times New Roman"/>
                              </w:rPr>
                            </w:pPr>
                          </w:p>
                          <w:p w:rsidR="00574E09" w:rsidRPr="007D4894" w:rsidRDefault="00574E09" w:rsidP="00574E09">
                            <w:pPr>
                              <w:rPr>
                                <w:rFonts w:cs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AA3EAB" id="Text Box 5" o:spid="_x0000_s1027" type="#_x0000_t202" style="position:absolute;margin-left:-36pt;margin-top:-39.55pt;width:549.2pt;height:47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" filled="f">
                <v:textbox>
                  <w:txbxContent>
                    <w:p w:rsidR="00574E09" w:rsidRPr="00E640E5" w:rsidRDefault="00574E09" w:rsidP="00574E09">
                      <w:pPr>
                        <w:rPr>
                          <w:rFonts w:ascii="Times New Roman" w:hAnsi="Times New Roman" w:cs="Times New Roman"/>
                          <w:sz w:val="10"/>
                          <w:szCs w:val="10"/>
                        </w:rPr>
                      </w:pPr>
                    </w:p>
                    <w:p w:rsidR="00574E09" w:rsidRDefault="00574E09" w:rsidP="00574E09">
                      <w:pPr>
                        <w:rPr>
                          <w:rFonts w:cs="Times New Roman"/>
                        </w:rPr>
                      </w:pPr>
                      <w:r w:rsidRPr="007D4894">
                        <w:rPr>
                          <w:rFonts w:cs="Times New Roman"/>
                          <w:sz w:val="24"/>
                          <w:szCs w:val="24"/>
                        </w:rPr>
                        <w:t>Notes Topic</w:t>
                      </w:r>
                      <w:r w:rsidRPr="007D4894">
                        <w:rPr>
                          <w:rFonts w:cs="Times New Roman"/>
                        </w:rPr>
                        <w:t>: ___________________________________________________</w:t>
                      </w:r>
                      <w:r w:rsidRPr="007D4894">
                        <w:rPr>
                          <w:rFonts w:cs="Times New Roman"/>
                        </w:rPr>
                        <w:tab/>
                      </w:r>
                      <w:r w:rsidRPr="007D4894">
                        <w:rPr>
                          <w:rFonts w:cs="Times New Roman"/>
                        </w:rPr>
                        <w:tab/>
                      </w:r>
                      <w:r w:rsidRPr="007D4894">
                        <w:rPr>
                          <w:rFonts w:cs="Times New Roman"/>
                          <w:sz w:val="24"/>
                          <w:szCs w:val="24"/>
                        </w:rPr>
                        <w:t>Date</w:t>
                      </w:r>
                      <w:r w:rsidRPr="007D4894">
                        <w:rPr>
                          <w:rFonts w:cs="Times New Roman"/>
                        </w:rPr>
                        <w:t>: ___________________</w:t>
                      </w:r>
                    </w:p>
                    <w:p w:rsidR="00574E09" w:rsidRDefault="00574E09" w:rsidP="00574E09">
                      <w:pPr>
                        <w:rPr>
                          <w:rFonts w:cs="Times New Roman"/>
                        </w:rPr>
                      </w:pPr>
                    </w:p>
                    <w:p w:rsidR="00574E09" w:rsidRDefault="00574E09" w:rsidP="00574E09">
                      <w:pPr>
                        <w:rPr>
                          <w:rFonts w:cs="Times New Roman"/>
                        </w:rPr>
                      </w:pPr>
                    </w:p>
                    <w:p w:rsidR="00574E09" w:rsidRDefault="00574E09" w:rsidP="00574E09">
                      <w:pPr>
                        <w:rPr>
                          <w:rFonts w:cs="Times New Roman"/>
                        </w:rPr>
                      </w:pPr>
                    </w:p>
                    <w:p w:rsidR="00574E09" w:rsidRDefault="00574E09" w:rsidP="00574E09">
                      <w:pPr>
                        <w:rPr>
                          <w:rFonts w:cs="Times New Roman"/>
                        </w:rPr>
                      </w:pPr>
                    </w:p>
                    <w:p w:rsidR="00574E09" w:rsidRPr="007D4894" w:rsidRDefault="00574E09" w:rsidP="00574E09">
                      <w:pPr>
                        <w:rPr>
                          <w:rFonts w:cs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B44E10B" wp14:editId="0C7A27B5">
                <wp:simplePos x="0" y="0"/>
                <wp:positionH relativeFrom="column">
                  <wp:posOffset>2895600</wp:posOffset>
                </wp:positionH>
                <wp:positionV relativeFrom="paragraph">
                  <wp:posOffset>295910</wp:posOffset>
                </wp:positionV>
                <wp:extent cx="0" cy="4278630"/>
                <wp:effectExtent l="0" t="0" r="19050" b="26670"/>
                <wp:wrapNone/>
                <wp:docPr id="3075" name="Straight Connector 30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27863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21CD30" id="Straight Connector 3075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8pt,23.3pt" to="228pt,36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"/>
            </w:pict>
          </mc:Fallback>
        </mc:AlternateContent>
      </w: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65408" behindDoc="0" locked="0" layoutInCell="1" allowOverlap="1" wp14:anchorId="0C432D11" wp14:editId="08249CA0">
            <wp:simplePos x="0" y="0"/>
            <wp:positionH relativeFrom="column">
              <wp:posOffset>3486150</wp:posOffset>
            </wp:positionH>
            <wp:positionV relativeFrom="paragraph">
              <wp:posOffset>162560</wp:posOffset>
            </wp:positionV>
            <wp:extent cx="2775585" cy="2190750"/>
            <wp:effectExtent l="0" t="0" r="5715" b="0"/>
            <wp:wrapNone/>
            <wp:docPr id="3091" name="Picture 3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75585" cy="21907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E69429A" wp14:editId="472CD580">
                <wp:simplePos x="0" y="0"/>
                <wp:positionH relativeFrom="column">
                  <wp:posOffset>-361950</wp:posOffset>
                </wp:positionH>
                <wp:positionV relativeFrom="paragraph">
                  <wp:posOffset>169545</wp:posOffset>
                </wp:positionV>
                <wp:extent cx="2374265" cy="723900"/>
                <wp:effectExtent l="0" t="0" r="0" b="0"/>
                <wp:wrapNone/>
                <wp:docPr id="30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723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74E09" w:rsidRPr="0053054B" w:rsidRDefault="00574E09" w:rsidP="00574E09"/>
                          <w:p w:rsidR="00574E09" w:rsidRDefault="00574E09" w:rsidP="00574E09">
                            <w:r w:rsidRPr="002B620B">
                              <w:t>Answer:  _____________________</w:t>
                            </w:r>
                          </w:p>
                          <w:p w:rsidR="00574E09" w:rsidRDefault="00574E09" w:rsidP="00574E0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E69429A" id="_x0000_s1028" type="#_x0000_t202" style="position:absolute;margin-left:-28.5pt;margin-top:13.35pt;width:186.95pt;height:57pt;z-index:251666432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" filled="f" stroked="f">
                <v:textbox>
                  <w:txbxContent>
                    <w:p w:rsidR="00574E09" w:rsidRPr="0053054B" w:rsidRDefault="00574E09" w:rsidP="00574E09"/>
                    <w:p w:rsidR="00574E09" w:rsidRDefault="00574E09" w:rsidP="00574E09">
                      <w:r w:rsidRPr="002B620B">
                        <w:t>Answer:  _____________________</w:t>
                      </w:r>
                    </w:p>
                    <w:p w:rsidR="00574E09" w:rsidRDefault="00574E09" w:rsidP="00574E09"/>
                  </w:txbxContent>
                </v:textbox>
              </v:shape>
            </w:pict>
          </mc:Fallback>
        </mc:AlternateContent>
      </w: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ind w:left="-720"/>
        <w:rPr>
          <w:rFonts w:ascii="Calibri" w:eastAsia="Calibri" w:hAnsi="Calibri" w:cs="Times New Roman"/>
          <w:bdr w:val="single" w:sz="4" w:space="0" w:color="auto"/>
        </w:rPr>
      </w:pPr>
    </w:p>
    <w:p w:rsidR="00574E09" w:rsidRPr="00574E09" w:rsidRDefault="00574E09" w:rsidP="00574E09">
      <w:pPr>
        <w:spacing w:after="200" w:line="276" w:lineRule="auto"/>
        <w:ind w:left="-720"/>
        <w:rPr>
          <w:rFonts w:ascii="Calibri" w:eastAsia="Calibri" w:hAnsi="Calibri" w:cs="Times New Roman"/>
          <w:sz w:val="2"/>
          <w:szCs w:val="2"/>
          <w:bdr w:val="single" w:sz="4" w:space="0" w:color="auto"/>
        </w:rPr>
      </w:pPr>
    </w:p>
    <w:p w:rsidR="00574E09" w:rsidRPr="00574E09" w:rsidRDefault="00574E09" w:rsidP="00574E09">
      <w:pPr>
        <w:spacing w:after="200" w:line="276" w:lineRule="auto"/>
        <w:ind w:left="-720"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  <w:bdr w:val="single" w:sz="4" w:space="0" w:color="auto"/>
        </w:rPr>
        <w:t>Background</w:t>
      </w:r>
      <w:r w:rsidRPr="00574E09">
        <w:rPr>
          <w:rFonts w:ascii="Calibri" w:eastAsia="Calibri" w:hAnsi="Calibri" w:cs="Times New Roman"/>
        </w:rPr>
        <w:t xml:space="preserve">:  </w:t>
      </w:r>
    </w:p>
    <w:p w:rsidR="00574E09" w:rsidRPr="00574E09" w:rsidRDefault="00574E09" w:rsidP="00574E09">
      <w:pPr>
        <w:spacing w:after="200" w:line="360" w:lineRule="auto"/>
        <w:ind w:left="-720" w:right="-720"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</w:rPr>
        <w:t>A parabola ________________________________ y-intercept, which you can find by looking at the value of _________.</w:t>
      </w:r>
    </w:p>
    <w:p w:rsidR="00574E09" w:rsidRPr="00574E09" w:rsidRDefault="00574E09" w:rsidP="00574E09">
      <w:pPr>
        <w:spacing w:after="200" w:line="276" w:lineRule="auto"/>
        <w:ind w:left="-630"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</w:rPr>
        <w:t>Examples:</w:t>
      </w:r>
    </w:p>
    <w:p w:rsidR="00574E09" w:rsidRPr="00574E09" w:rsidRDefault="00574E09" w:rsidP="00574E09">
      <w:pPr>
        <w:spacing w:after="200" w:line="276" w:lineRule="auto"/>
        <w:ind w:left="-630"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</w:rPr>
        <w:t>What is the y-intercept to the following quadratic functions?</w:t>
      </w:r>
    </w:p>
    <w:p w:rsidR="00574E09" w:rsidRPr="00574E09" w:rsidRDefault="00574E09" w:rsidP="00574E09">
      <w:pPr>
        <w:numPr>
          <w:ilvl w:val="0"/>
          <w:numId w:val="4"/>
        </w:numPr>
        <w:spacing w:after="200" w:line="276" w:lineRule="auto"/>
        <w:contextualSpacing/>
        <w:rPr>
          <w:rFonts w:ascii="Calibri" w:eastAsia="Calibri" w:hAnsi="Calibri" w:cs="Times New Roman"/>
        </w:rPr>
      </w:pPr>
      <m:oMath>
        <m:r>
          <w:rPr>
            <w:rFonts w:ascii="Cambria Math" w:eastAsia="Calibri" w:hAnsi="Cambria Math" w:cs="Times New Roman"/>
          </w:rPr>
          <m:t xml:space="preserve">y= 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eastAsia="Calibri" w:hAnsi="Cambria Math" w:cs="Times New Roman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</w:rPr>
              <m:t>2</m:t>
            </m:r>
          </m:sup>
        </m:sSup>
        <m:r>
          <w:rPr>
            <w:rFonts w:ascii="Cambria Math" w:eastAsia="Calibri" w:hAnsi="Cambria Math" w:cs="Times New Roman"/>
          </w:rPr>
          <m:t>-x</m:t>
        </m:r>
      </m:oMath>
      <w:r w:rsidRPr="00574E09">
        <w:rPr>
          <w:rFonts w:ascii="Calibri" w:eastAsia="Times New Roman" w:hAnsi="Calibri" w:cs="Times New Roman"/>
        </w:rPr>
        <w:tab/>
      </w:r>
      <w:r w:rsidRPr="00574E09">
        <w:rPr>
          <w:rFonts w:ascii="Calibri" w:eastAsia="Times New Roman" w:hAnsi="Calibri" w:cs="Times New Roman"/>
        </w:rPr>
        <w:tab/>
        <w:t>Answer: ________________</w:t>
      </w:r>
    </w:p>
    <w:p w:rsidR="00574E09" w:rsidRPr="00574E09" w:rsidRDefault="00574E09" w:rsidP="00574E09">
      <w:pPr>
        <w:spacing w:after="200" w:line="276" w:lineRule="auto"/>
        <w:ind w:left="90"/>
        <w:contextualSpacing/>
        <w:rPr>
          <w:rFonts w:ascii="Calibri" w:eastAsia="Times New Roman" w:hAnsi="Calibri" w:cs="Times New Roman"/>
          <w:sz w:val="10"/>
          <w:szCs w:val="10"/>
        </w:rPr>
      </w:pPr>
      <w:r w:rsidRPr="00574E09">
        <w:rPr>
          <w:rFonts w:ascii="Calibri" w:eastAsia="Times New Roman" w:hAnsi="Calibri" w:cs="Times New Roman"/>
          <w:sz w:val="10"/>
          <w:szCs w:val="10"/>
        </w:rPr>
        <w:tab/>
      </w:r>
      <w:r w:rsidRPr="00574E09">
        <w:rPr>
          <w:rFonts w:ascii="Calibri" w:eastAsia="Times New Roman" w:hAnsi="Calibri" w:cs="Times New Roman"/>
          <w:sz w:val="10"/>
          <w:szCs w:val="10"/>
        </w:rPr>
        <w:tab/>
      </w:r>
      <w:r w:rsidRPr="00574E09">
        <w:rPr>
          <w:rFonts w:ascii="Calibri" w:eastAsia="Times New Roman" w:hAnsi="Calibri" w:cs="Times New Roman"/>
          <w:sz w:val="10"/>
          <w:szCs w:val="10"/>
        </w:rPr>
        <w:tab/>
      </w:r>
      <w:r w:rsidRPr="00574E09">
        <w:rPr>
          <w:rFonts w:ascii="Calibri" w:eastAsia="Times New Roman" w:hAnsi="Calibri" w:cs="Times New Roman"/>
          <w:sz w:val="10"/>
          <w:szCs w:val="10"/>
        </w:rPr>
        <w:tab/>
      </w:r>
    </w:p>
    <w:p w:rsidR="00574E09" w:rsidRPr="00574E09" w:rsidRDefault="00574E09" w:rsidP="00574E09">
      <w:pPr>
        <w:spacing w:after="200" w:line="276" w:lineRule="auto"/>
        <w:ind w:left="90"/>
        <w:contextualSpacing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numPr>
          <w:ilvl w:val="0"/>
          <w:numId w:val="4"/>
        </w:numPr>
        <w:spacing w:after="200" w:line="276" w:lineRule="auto"/>
        <w:contextualSpacing/>
        <w:rPr>
          <w:rFonts w:ascii="Calibri" w:eastAsia="Calibri" w:hAnsi="Calibri" w:cs="Times New Roman"/>
        </w:rPr>
      </w:pPr>
      <m:oMath>
        <m:r>
          <w:rPr>
            <w:rFonts w:ascii="Cambria Math" w:eastAsia="Calibri" w:hAnsi="Cambria Math" w:cs="Times New Roman"/>
          </w:rPr>
          <m:t xml:space="preserve">y= 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eastAsia="Calibri" w:hAnsi="Cambria Math" w:cs="Times New Roman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</w:rPr>
              <m:t>2</m:t>
            </m:r>
          </m:sup>
        </m:sSup>
        <m:r>
          <w:rPr>
            <w:rFonts w:ascii="Cambria Math" w:eastAsia="Calibri" w:hAnsi="Cambria Math" w:cs="Times New Roman"/>
          </w:rPr>
          <m:t xml:space="preserve"> +  4x-16</m:t>
        </m:r>
      </m:oMath>
      <w:r w:rsidRPr="00574E09">
        <w:rPr>
          <w:rFonts w:ascii="Calibri" w:eastAsia="Times New Roman" w:hAnsi="Calibri" w:cs="Times New Roman"/>
        </w:rPr>
        <w:t xml:space="preserve">   Answer: ________________</w:t>
      </w:r>
    </w:p>
    <w:p w:rsidR="00574E09" w:rsidRPr="00574E09" w:rsidRDefault="00574E09" w:rsidP="00574E09">
      <w:pPr>
        <w:spacing w:after="200" w:line="276" w:lineRule="auto"/>
        <w:ind w:left="720"/>
        <w:contextualSpacing/>
        <w:rPr>
          <w:rFonts w:ascii="Calibri" w:eastAsia="Calibri" w:hAnsi="Calibri" w:cs="Times New Roman"/>
          <w:sz w:val="10"/>
          <w:szCs w:val="10"/>
        </w:rPr>
      </w:pPr>
    </w:p>
    <w:p w:rsidR="00574E09" w:rsidRPr="00574E09" w:rsidRDefault="00574E09" w:rsidP="00574E09">
      <w:pPr>
        <w:spacing w:after="200" w:line="276" w:lineRule="auto"/>
        <w:ind w:left="90"/>
        <w:contextualSpacing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numPr>
          <w:ilvl w:val="0"/>
          <w:numId w:val="4"/>
        </w:numPr>
        <w:spacing w:after="200" w:line="276" w:lineRule="auto"/>
        <w:contextualSpacing/>
        <w:rPr>
          <w:rFonts w:ascii="Calibri" w:eastAsia="Calibri" w:hAnsi="Calibri" w:cs="Times New Roman"/>
        </w:rPr>
      </w:pPr>
      <m:oMath>
        <m:r>
          <w:rPr>
            <w:rFonts w:ascii="Cambria Math" w:eastAsia="Calibri" w:hAnsi="Cambria Math" w:cs="Times New Roman"/>
          </w:rPr>
          <m:t xml:space="preserve"> y= 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eastAsia="Calibri" w:hAnsi="Cambria Math" w:cs="Times New Roman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</w:rPr>
              <m:t>2</m:t>
            </m:r>
          </m:sup>
        </m:sSup>
        <m:r>
          <w:rPr>
            <w:rFonts w:ascii="Cambria Math" w:eastAsia="Calibri" w:hAnsi="Cambria Math" w:cs="Times New Roman"/>
          </w:rPr>
          <m:t xml:space="preserve"> </m:t>
        </m:r>
      </m:oMath>
      <w:r w:rsidRPr="00574E09">
        <w:rPr>
          <w:rFonts w:ascii="Calibri" w:eastAsia="Times New Roman" w:hAnsi="Calibri" w:cs="Times New Roman"/>
        </w:rPr>
        <w:t xml:space="preserve">   </w:t>
      </w:r>
      <w:r w:rsidRPr="00574E09">
        <w:rPr>
          <w:rFonts w:ascii="Calibri" w:eastAsia="Times New Roman" w:hAnsi="Calibri" w:cs="Times New Roman"/>
        </w:rPr>
        <w:tab/>
      </w:r>
      <w:r w:rsidRPr="00574E09">
        <w:rPr>
          <w:rFonts w:ascii="Calibri" w:eastAsia="Times New Roman" w:hAnsi="Calibri" w:cs="Times New Roman"/>
        </w:rPr>
        <w:tab/>
        <w:t>Answer: ________________</w:t>
      </w:r>
    </w:p>
    <w:p w:rsidR="00574E09" w:rsidRPr="00574E09" w:rsidRDefault="00574E09" w:rsidP="00574E09">
      <w:pPr>
        <w:spacing w:after="200" w:line="276" w:lineRule="auto"/>
        <w:ind w:left="90"/>
        <w:contextualSpacing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ind w:left="-720"/>
        <w:contextualSpacing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  <w:bdr w:val="single" w:sz="4" w:space="0" w:color="auto"/>
        </w:rPr>
        <w:lastRenderedPageBreak/>
        <w:t>Notes</w:t>
      </w:r>
      <w:r w:rsidRPr="00574E09">
        <w:rPr>
          <w:rFonts w:ascii="Calibri" w:eastAsia="Calibri" w:hAnsi="Calibri" w:cs="Times New Roman"/>
        </w:rPr>
        <w:t>:</w:t>
      </w:r>
    </w:p>
    <w:p w:rsidR="00574E09" w:rsidRPr="00574E09" w:rsidRDefault="00574E09" w:rsidP="00574E09">
      <w:pPr>
        <w:spacing w:after="200" w:line="276" w:lineRule="auto"/>
        <w:ind w:left="-720"/>
        <w:contextualSpacing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480" w:lineRule="auto"/>
        <w:ind w:left="-720"/>
        <w:contextualSpacing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</w:rPr>
        <w:t>A parabola can have __________, __________, or __________  x-intercepts depending on whether the ____________________ is ____________________ or ____________________ the ____________________ and whether the parabola opens ____________ or ____________.</w:t>
      </w:r>
    </w:p>
    <w:p w:rsidR="00574E09" w:rsidRPr="00574E09" w:rsidRDefault="00574E09" w:rsidP="00574E09">
      <w:pPr>
        <w:spacing w:after="200" w:line="480" w:lineRule="auto"/>
        <w:ind w:left="-720"/>
        <w:contextualSpacing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ind w:left="-720"/>
        <w:contextualSpacing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  <w:noProof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1E077B40" wp14:editId="2010015F">
                <wp:simplePos x="0" y="0"/>
                <wp:positionH relativeFrom="column">
                  <wp:posOffset>180975</wp:posOffset>
                </wp:positionH>
                <wp:positionV relativeFrom="paragraph">
                  <wp:posOffset>2540</wp:posOffset>
                </wp:positionV>
                <wp:extent cx="5553075" cy="2409825"/>
                <wp:effectExtent l="38100" t="38100" r="47625" b="47625"/>
                <wp:wrapNone/>
                <wp:docPr id="3077" name="Group 307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553075" cy="2409825"/>
                          <a:chOff x="0" y="0"/>
                          <a:chExt cx="8686800" cy="3200400"/>
                        </a:xfrm>
                      </wpg:grpSpPr>
                      <wps:wsp>
                        <wps:cNvPr id="3078" name="Straight Arrow Connector 14"/>
                        <wps:cNvCnPr/>
                        <wps:spPr>
                          <a:xfrm>
                            <a:off x="914400" y="76200"/>
                            <a:ext cx="0" cy="144780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079" name="Straight Arrow Connector 16"/>
                        <wps:cNvCnPr/>
                        <wps:spPr>
                          <a:xfrm>
                            <a:off x="0" y="762000"/>
                            <a:ext cx="18288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080" name="Straight Arrow Connector 17"/>
                        <wps:cNvCnPr/>
                        <wps:spPr>
                          <a:xfrm>
                            <a:off x="3200400" y="76200"/>
                            <a:ext cx="0" cy="144780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081" name="Straight Arrow Connector 18"/>
                        <wps:cNvCnPr/>
                        <wps:spPr>
                          <a:xfrm>
                            <a:off x="2286000" y="762000"/>
                            <a:ext cx="18288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082" name="Straight Arrow Connector 19"/>
                        <wps:cNvCnPr/>
                        <wps:spPr>
                          <a:xfrm>
                            <a:off x="5486400" y="76200"/>
                            <a:ext cx="0" cy="144780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083" name="Straight Arrow Connector 20"/>
                        <wps:cNvCnPr/>
                        <wps:spPr>
                          <a:xfrm>
                            <a:off x="4572000" y="762000"/>
                            <a:ext cx="18288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084" name="Straight Arrow Connector 21"/>
                        <wps:cNvCnPr/>
                        <wps:spPr>
                          <a:xfrm>
                            <a:off x="7772400" y="0"/>
                            <a:ext cx="0" cy="144780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085" name="Straight Arrow Connector 22"/>
                        <wps:cNvCnPr/>
                        <wps:spPr>
                          <a:xfrm>
                            <a:off x="6858000" y="762000"/>
                            <a:ext cx="18288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086" name="Straight Arrow Connector 23"/>
                        <wps:cNvCnPr/>
                        <wps:spPr>
                          <a:xfrm>
                            <a:off x="3200400" y="1752600"/>
                            <a:ext cx="0" cy="144780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088" name="Straight Arrow Connector 24"/>
                        <wps:cNvCnPr/>
                        <wps:spPr>
                          <a:xfrm>
                            <a:off x="5486400" y="1752600"/>
                            <a:ext cx="0" cy="144780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089" name="Straight Arrow Connector 25"/>
                        <wps:cNvCnPr/>
                        <wps:spPr>
                          <a:xfrm>
                            <a:off x="4572000" y="2362200"/>
                            <a:ext cx="18288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3090" name="Straight Arrow Connector 26"/>
                        <wps:cNvCnPr/>
                        <wps:spPr>
                          <a:xfrm>
                            <a:off x="2286000" y="2362200"/>
                            <a:ext cx="18288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69A2067D" id="Group 3077" o:spid="_x0000_s1026" style="position:absolute;margin-left:14.25pt;margin-top:.2pt;width:437.25pt;height:189.75pt;z-index:251668480;mso-width-relative:margin;mso-height-relative:margin" coordsize="86868,3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4" o:spid="_x0000_s1027" type="#_x0000_t32" style="position:absolute;left:9144;top:762;width:0;height:144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6QA8IAAADdAAAADwAAAGRycy9kb3ducmV2LnhtbERPzWrCQBC+C32HZQredNMKUVI3QYSW&#10;QlFo9AGm2TFJm50NmW1M3949CD1+fP/bYnKdGmmQ1rOBp2UCirjytuXawPn0utiAkoBssfNMBv5I&#10;oMgfZlvMrL/yJ41lqFUMYcnQQBNCn2ktVUMOZel74shd/OAwRDjU2g54jeGu089JkmqHLceGBnva&#10;N1T9lL/OAB9k/DjWu/TyZr/Osl9Ll35Xxswfp90LqEBT+Bff3e/WwCpZx7nxTXwCOr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36QA8IAAADdAAAADwAAAAAAAAAAAAAA&#10;AAChAgAAZHJzL2Rvd25yZXYueG1sUEsFBgAAAAAEAAQA+QAAAJADAAAAAA==&#10;">
                  <v:stroke startarrow="open" endarrow="open"/>
                </v:shape>
                <v:shape id="Straight Arrow Connector 16" o:spid="_x0000_s1028" type="#_x0000_t32" style="position:absolute;top:7620;width:182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I1mMUAAADdAAAADwAAAGRycy9kb3ducmV2LnhtbESPUWvCQBCE3wX/w7FC3/SihWijp4jQ&#10;UigVTP0Ba25N0ub2QvYa03/fKxR8HGbmG2azG1yjeuqk9mxgPktAERfe1lwaOH88T1egJCBbbDyT&#10;gR8S2G3How1m1t/4RH0eShUhLBkaqEJoM62lqMihzHxLHL2r7xyGKLtS2w5vEe4avUiSVDusOS5U&#10;2NKhouIr/3YG+F36t2O5T68v9nKWw1Ka9LMw5mEy7NegAg3hHv5vv1oDj8nyCf7exCe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DI1mMUAAADdAAAADwAAAAAAAAAA&#10;AAAAAAChAgAAZHJzL2Rvd25yZXYueG1sUEsFBgAAAAAEAAQA+QAAAJMDAAAAAA==&#10;">
                  <v:stroke startarrow="open" endarrow="open"/>
                </v:shape>
                <v:shape id="Straight Arrow Connector 17" o:spid="_x0000_s1029" type="#_x0000_t32" style="position:absolute;left:32004;top:762;width:0;height:144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3sIsEAAADdAAAADwAAAGRycy9kb3ducmV2LnhtbERPzWrCQBC+C32HZQredGMLqURXEaGl&#10;IApVH2DMjkk0Oxsy2xjf3j0IHj++//myd7XqqJXKs4HJOAFFnHtbcWHgePgeTUFJQLZYeyYDdxJY&#10;Lt4Gc8ysv/EfdftQqBjCkqGBMoQm01rykhzK2DfEkTv71mGIsC20bfEWw12tP5Ik1Q4rjg0lNrQu&#10;Kb/u/50B3kq32RWr9PxjT0dZf0mdXnJjhu/9agYqUB9e4qf71xr4TKZxf3wTn4Be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43ewiwQAAAN0AAAAPAAAAAAAAAAAAAAAA&#10;AKECAABkcnMvZG93bnJldi54bWxQSwUGAAAAAAQABAD5AAAAjwMAAAAA&#10;">
                  <v:stroke startarrow="open" endarrow="open"/>
                </v:shape>
                <v:shape id="Straight Arrow Connector 18" o:spid="_x0000_s1030" type="#_x0000_t32" style="position:absolute;left:22860;top:7620;width:182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FJucQAAADdAAAADwAAAGRycy9kb3ducmV2LnhtbESPUWvCQBCE3wv+h2OFvtWLLaQSPUUE&#10;iyAVav0B29yaRHN7IXvG+O97guDjMDPfMLNF72rVUSuVZwPjUQKKOPe24sLA4Xf9NgElAdli7ZkM&#10;3EhgMR+8zDCz/so/1O1DoSKEJUMDZQhNprXkJTmUkW+Io3f0rcMQZVto2+I1wl2t35Mk1Q4rjgsl&#10;NrQqKT/vL84Af0u33RXL9Phl/w6y+pQ6PeXGvA775RRUoD48w4/2xhr4SCZjuL+JT0DP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kUm5xAAAAN0AAAAPAAAAAAAAAAAA&#10;AAAAAKECAABkcnMvZG93bnJldi54bWxQSwUGAAAAAAQABAD5AAAAkgMAAAAA&#10;">
                  <v:stroke startarrow="open" endarrow="open"/>
                </v:shape>
                <v:shape id="Straight Arrow Connector 19" o:spid="_x0000_s1031" type="#_x0000_t32" style="position:absolute;left:54864;top:762;width:0;height:144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0PXzsQAAADdAAAADwAAAGRycy9kb3ducmV2LnhtbESPUWvCQBCE3wv+h2MF3+pFhVSip4ig&#10;CKVCrT9gm1uTaG4vZM+Y/vueUOjjMDPfMMt172rVUSuVZwOTcQKKOPe24sLA+Wv3OgclAdli7ZkM&#10;/JDAejV4WWJm/YM/qTuFQkUIS4YGyhCaTGvJS3IoY98QR+/iW4chyrbQtsVHhLtaT5Mk1Q4rjgsl&#10;NrQtKb+d7s4Af0j3fiw26WVvv8+yfZM6vebGjIb9ZgEqUB/+w3/tgzUwS+ZTeL6JT0C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Q9fOxAAAAN0AAAAPAAAAAAAAAAAA&#10;AAAAAKECAABkcnMvZG93bnJldi54bWxQSwUGAAAAAAQABAD5AAAAkgMAAAAA&#10;">
                  <v:stroke startarrow="open" endarrow="open"/>
                </v:shape>
                <v:shape id="Straight Arrow Connector 20" o:spid="_x0000_s1032" type="#_x0000_t32" style="position:absolute;left:45720;top:7620;width:182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9yVcQAAADdAAAADwAAAGRycy9kb3ducmV2LnhtbESPUWvCQBCE3wv+h2MF3+pFhVSip4ig&#10;CKVCrT9gm1uTaG4vZM+Y/vueUOjjMDPfMMt172rVUSuVZwOTcQKKOPe24sLA+Wv3OgclAdli7ZkM&#10;/JDAejV4WWJm/YM/qTuFQkUIS4YGyhCaTGvJS3IoY98QR+/iW4chyrbQtsVHhLtaT5Mk1Q4rjgsl&#10;NrQtKb+d7s4Af0j3fiw26WVvv8+yfZM6vebGjIb9ZgEqUB/+w3/tgzUwS+YzeL6JT0C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D3JVxAAAAN0AAAAPAAAAAAAAAAAA&#10;AAAAAKECAABkcnMvZG93bnJldi54bWxQSwUGAAAAAAQABAD5AAAAkgMAAAAA&#10;">
                  <v:stroke startarrow="open" endarrow="open"/>
                </v:shape>
                <v:shape id="Straight Arrow Connector 21" o:spid="_x0000_s1033" type="#_x0000_t32" style="position:absolute;left:77724;width:0;height:144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+bqIcUAAADdAAAADwAAAGRycy9kb3ducmV2LnhtbESP3WrCQBSE7wu+w3KE3tWNtkSJriKC&#10;Uigt+PMAx+wxiWbPhpw1pm/fLRR6OczMN8xi1btaddRK5dnAeJSAIs69rbgwcDpuX2agJCBbrD2T&#10;gW8SWC0HTwvMrH/wnrpDKFSEsGRooAyhybSWvCSHMvINcfQuvnUYomwLbVt8RLir9SRJUu2w4rhQ&#10;YkObkvLb4e4M8Kd0H1/FOr3s7Pkkm6nU6TU35nnYr+egAvXhP/zXfrcGXpPZG/y+iU9A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+bqIcUAAADdAAAADwAAAAAAAAAA&#10;AAAAAAChAgAAZHJzL2Rvd25yZXYueG1sUEsFBgAAAAAEAAQA+QAAAJMDAAAAAA==&#10;">
                  <v:stroke startarrow="open" endarrow="open"/>
                </v:shape>
                <v:shape id="Straight Arrow Connector 22" o:spid="_x0000_s1034" type="#_x0000_t32" style="position:absolute;left:68580;top:7620;width:182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pPusUAAADdAAAADwAAAGRycy9kb3ducmV2LnhtbESP3WrCQBSE7wu+w3KE3tWNlkaJriKC&#10;Uigt+PMAx+wxiWbPhpw1pm/fLRR6OczMN8xi1btaddRK5dnAeJSAIs69rbgwcDpuX2agJCBbrD2T&#10;gW8SWC0HTwvMrH/wnrpDKFSEsGRooAyhybSWvCSHMvINcfQuvnUYomwLbVt8RLir9SRJUu2w4rhQ&#10;YkObkvLb4e4M8Kd0H1/FOr3s7Pkkm6nU6TU35nnYr+egAvXhP/zXfrcGXpPZG/y+iU9A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KpPusUAAADdAAAADwAAAAAAAAAA&#10;AAAAAAChAgAAZHJzL2Rvd25yZXYueG1sUEsFBgAAAAAEAAQA+QAAAJMDAAAAAA==&#10;">
                  <v:stroke startarrow="open" endarrow="open"/>
                </v:shape>
                <v:shape id="Straight Arrow Connector 23" o:spid="_x0000_s1035" type="#_x0000_t32" style="position:absolute;left:32004;top:17526;width:0;height:144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jRzcQAAADdAAAADwAAAGRycy9kb3ducmV2LnhtbESPUWvCQBCE3wv+h2MF3+rFCqlETxHB&#10;IkgLVX/AmluTaG4vZM8Y/32vUOjjMDPfMItV72rVUSuVZwOTcQKKOPe24sLA6bh9nYGSgGyx9kwG&#10;niSwWg5eFphZ/+Bv6g6hUBHCkqGBMoQm01rykhzK2DfE0bv41mGIsi20bfER4a7Wb0mSaocVx4US&#10;G9qUlN8Od2eAP6XbfxXr9PJhzyfZvEudXnNjRsN+PQcVqA//4b/2zhqYJrMUft/EJ6C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eNHNxAAAAN0AAAAPAAAAAAAAAAAA&#10;AAAAAKECAABkcnMvZG93bnJldi54bWxQSwUGAAAAAAQABAD5AAAAkgMAAAAA&#10;">
                  <v:stroke startarrow="open" endarrow="open"/>
                </v:shape>
                <v:shape id="Straight Arrow Connector 24" o:spid="_x0000_s1036" type="#_x0000_t32" style="position:absolute;left:54864;top:17526;width:0;height:1447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vgJMEAAADdAAAADwAAAGRycy9kb3ducmV2LnhtbERPzWrCQBC+C32HZQredGMLqURXEaGl&#10;IApVH2DMjkk0Oxsy2xjf3j0IHj++//myd7XqqJXKs4HJOAFFnHtbcWHgePgeTUFJQLZYeyYDdxJY&#10;Lt4Gc8ysv/EfdftQqBjCkqGBMoQm01rykhzK2DfEkTv71mGIsC20bfEWw12tP5Ik1Q4rjg0lNrQu&#10;Kb/u/50B3kq32RWr9PxjT0dZf0mdXnJjhu/9agYqUB9e4qf71xr4TKZxbnwTn4Be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q+AkwQAAAN0AAAAPAAAAAAAAAAAAAAAA&#10;AKECAABkcnMvZG93bnJldi54bWxQSwUGAAAAAAQABAD5AAAAjwMAAAAA&#10;">
                  <v:stroke startarrow="open" endarrow="open"/>
                </v:shape>
                <v:shape id="Straight Arrow Connector 25" o:spid="_x0000_s1037" type="#_x0000_t32" style="position:absolute;left:45720;top:23622;width:182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dFv8UAAADdAAAADwAAAGRycy9kb3ducmV2LnhtbESPUWvCQBCE3wX/w7FC3/SihWijp4jQ&#10;UigVTP0Ba25N0ub2QvYa03/fKxR8HGbmG2azG1yjeuqk9mxgPktAERfe1lwaOH88T1egJCBbbDyT&#10;gR8S2G3How1m1t/4RH0eShUhLBkaqEJoM62lqMihzHxLHL2r7xyGKLtS2w5vEe4avUiSVDusOS5U&#10;2NKhouIr/3YG+F36t2O5T68v9nKWw1Ka9LMw5mEy7NegAg3hHv5vv1oDj8nqCf7exCe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dFv8UAAADdAAAADwAAAAAAAAAA&#10;AAAAAAChAgAAZHJzL2Rvd25yZXYueG1sUEsFBgAAAAAEAAQA+QAAAJMDAAAAAA==&#10;">
                  <v:stroke startarrow="open" endarrow="open"/>
                </v:shape>
                <v:shape id="Straight Arrow Connector 26" o:spid="_x0000_s1038" type="#_x0000_t32" style="position:absolute;left:22860;top:23622;width:1828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R6/8IAAADdAAAADwAAAGRycy9kb3ducmV2LnhtbERPzWrCQBC+F/oOyxS81U1bSG3MRkRo&#10;EcSC1gcYs2MSzc6GzDbGt3cPhR4/vv98MbpWDdRL49nAyzQBRVx623Bl4PDz+TwDJQHZYuuZDNxI&#10;YFE8PuSYWX/lHQ37UKkYwpKhgTqELtNaypocytR3xJE7+d5hiLCvtO3xGsNdq1+TJNUOG44NNXa0&#10;qqm87H+dAd7KsPmulunpyx4PsnqXNj2XxkyexuUcVKAx/Iv/3Gtr4C35iPvjm/gEdH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QR6/8IAAADdAAAADwAAAAAAAAAAAAAA&#10;AAChAgAAZHJzL2Rvd25yZXYueG1sUEsFBgAAAAAEAAQA+QAAAJADAAAAAA==&#10;">
                  <v:stroke startarrow="open" endarrow="open"/>
                </v:shape>
              </v:group>
            </w:pict>
          </mc:Fallback>
        </mc:AlternateContent>
      </w:r>
    </w:p>
    <w:p w:rsidR="00574E09" w:rsidRPr="00574E09" w:rsidRDefault="00574E09" w:rsidP="00574E09">
      <w:pPr>
        <w:spacing w:after="200" w:line="276" w:lineRule="auto"/>
        <w:ind w:left="-720"/>
        <w:contextualSpacing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574E09">
      <w:pPr>
        <w:spacing w:after="200" w:line="276" w:lineRule="auto"/>
        <w:rPr>
          <w:rFonts w:ascii="Calibri" w:eastAsia="Calibri" w:hAnsi="Calibri" w:cs="Times New Roman"/>
        </w:rPr>
      </w:pPr>
    </w:p>
    <w:p w:rsidR="00574E09" w:rsidRPr="00574E09" w:rsidRDefault="00574E09" w:rsidP="00117386">
      <w:pPr>
        <w:spacing w:after="0" w:line="276" w:lineRule="auto"/>
        <w:ind w:left="-720" w:right="-720"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</w:rPr>
        <w:t>__________________________________________________________________________________________________</w:t>
      </w:r>
    </w:p>
    <w:p w:rsidR="00574E09" w:rsidRPr="00574E09" w:rsidRDefault="00574E09" w:rsidP="00574E09">
      <w:pPr>
        <w:spacing w:after="200" w:line="276" w:lineRule="auto"/>
        <w:ind w:left="-720"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  <w:bdr w:val="single" w:sz="4" w:space="0" w:color="auto"/>
        </w:rPr>
        <w:t>Big Idea</w:t>
      </w:r>
      <w:r w:rsidRPr="00574E09">
        <w:rPr>
          <w:rFonts w:ascii="Calibri" w:eastAsia="Calibri" w:hAnsi="Calibri" w:cs="Times New Roman"/>
        </w:rPr>
        <w:t>:</w:t>
      </w:r>
    </w:p>
    <w:p w:rsidR="00976F51" w:rsidRPr="00976F51" w:rsidRDefault="00574E09" w:rsidP="00117386">
      <w:pPr>
        <w:spacing w:after="200" w:line="480" w:lineRule="auto"/>
        <w:ind w:left="-720" w:right="-720"/>
        <w:rPr>
          <w:rFonts w:ascii="Calibri" w:eastAsia="Calibri" w:hAnsi="Calibri" w:cs="Times New Roman"/>
        </w:rPr>
      </w:pPr>
      <w:r w:rsidRPr="00574E09">
        <w:rPr>
          <w:rFonts w:ascii="Calibri" w:eastAsia="Calibri" w:hAnsi="Calibri" w:cs="Times New Roman"/>
        </w:rPr>
        <w:t>We can determine how many _________________________ a quadratic equation has based on how many __________________________ the graph of its corresponding function would have.</w:t>
      </w:r>
    </w:p>
    <w:p w:rsidR="00976F51" w:rsidRPr="00976F51" w:rsidRDefault="00976F51" w:rsidP="00976F51">
      <w:pPr>
        <w:spacing w:after="200" w:line="276" w:lineRule="auto"/>
        <w:ind w:left="-720" w:firstLine="720"/>
        <w:rPr>
          <w:rFonts w:ascii="Calibri" w:eastAsia="Calibri" w:hAnsi="Calibri" w:cs="Times New Roman"/>
        </w:rPr>
      </w:pPr>
      <w:r w:rsidRPr="00976F51">
        <w:rPr>
          <w:rFonts w:ascii="Calibri" w:eastAsia="Calibri" w:hAnsi="Calibri" w:cs="Times New Roman"/>
        </w:rPr>
        <w:t>For #</w:t>
      </w:r>
      <w:r w:rsidR="00117386">
        <w:rPr>
          <w:rFonts w:ascii="Calibri" w:eastAsia="Calibri" w:hAnsi="Calibri" w:cs="Times New Roman"/>
        </w:rPr>
        <w:t>1 – 2</w:t>
      </w:r>
      <w:r w:rsidRPr="00976F51">
        <w:rPr>
          <w:rFonts w:ascii="Calibri" w:eastAsia="Calibri" w:hAnsi="Calibri" w:cs="Times New Roman"/>
        </w:rPr>
        <w:t xml:space="preserve">, graph each quadratic function </w:t>
      </w:r>
      <w:r w:rsidRPr="00976F51">
        <w:rPr>
          <w:rFonts w:ascii="Calibri" w:eastAsia="Calibri" w:hAnsi="Calibri" w:cs="Times New Roman"/>
          <w:i/>
        </w:rPr>
        <w:t>algebraically</w:t>
      </w:r>
      <w:r w:rsidRPr="00976F51">
        <w:rPr>
          <w:rFonts w:ascii="Calibri" w:eastAsia="Calibri" w:hAnsi="Calibri" w:cs="Times New Roman"/>
        </w:rPr>
        <w:t xml:space="preserve"> and answer the following questions.</w:t>
      </w:r>
    </w:p>
    <w:p w:rsidR="00976F51" w:rsidRPr="00976F51" w:rsidRDefault="00117386" w:rsidP="00976F51">
      <w:pPr>
        <w:spacing w:after="200" w:line="276" w:lineRule="auto"/>
        <w:ind w:left="-720" w:firstLine="720"/>
        <w:jc w:val="both"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>1</w:t>
      </w:r>
      <w:r w:rsidR="00976F51" w:rsidRPr="00976F51">
        <w:rPr>
          <w:rFonts w:ascii="Calibri" w:eastAsia="Calibri" w:hAnsi="Calibri" w:cs="Times New Roman"/>
        </w:rPr>
        <w:t xml:space="preserve">.)      </w:t>
      </w:r>
      <m:oMath>
        <m:r>
          <w:rPr>
            <w:rFonts w:ascii="Cambria Math" w:eastAsia="Calibri" w:hAnsi="Cambria Math" w:cs="Times New Roman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eastAsia="Calibri" w:hAnsi="Cambria Math" w:cs="Times New Roman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</w:rPr>
              <m:t>2</m:t>
            </m:r>
          </m:sup>
        </m:sSup>
        <m:r>
          <w:rPr>
            <w:rFonts w:ascii="Cambria Math" w:eastAsia="Calibri" w:hAnsi="Cambria Math" w:cs="Times New Roman"/>
          </w:rPr>
          <m:t>+6x+9</m:t>
        </m:r>
      </m:oMath>
    </w:p>
    <w:p w:rsidR="00976F51" w:rsidRPr="00976F51" w:rsidRDefault="00976F51" w:rsidP="00976F51">
      <w:pPr>
        <w:spacing w:after="0" w:line="360" w:lineRule="auto"/>
        <w:rPr>
          <w:rFonts w:ascii="Calibri" w:eastAsia="Times New Roman" w:hAnsi="Calibri" w:cs="Times New Roman"/>
        </w:rPr>
      </w:pPr>
    </w:p>
    <w:p w:rsidR="00976F51" w:rsidRPr="00976F51" w:rsidRDefault="00976F51" w:rsidP="00117386">
      <w:pPr>
        <w:spacing w:after="200" w:line="276" w:lineRule="auto"/>
        <w:rPr>
          <w:rFonts w:ascii="Calibri" w:eastAsia="Calibri" w:hAnsi="Calibri" w:cs="Times New Roman"/>
        </w:rPr>
      </w:pPr>
      <w:r w:rsidRPr="00976F51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0528" behindDoc="1" locked="1" layoutInCell="1" allowOverlap="1" wp14:anchorId="68FE5D44" wp14:editId="014CDC17">
            <wp:simplePos x="0" y="0"/>
            <wp:positionH relativeFrom="column">
              <wp:posOffset>3714750</wp:posOffset>
            </wp:positionH>
            <wp:positionV relativeFrom="paragraph">
              <wp:posOffset>-750570</wp:posOffset>
            </wp:positionV>
            <wp:extent cx="2571750" cy="2562225"/>
            <wp:effectExtent l="0" t="0" r="0" b="9525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56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76F51" w:rsidRPr="00976F51" w:rsidRDefault="00976F51" w:rsidP="00976F51">
      <w:pPr>
        <w:spacing w:after="200" w:line="276" w:lineRule="auto"/>
        <w:rPr>
          <w:rFonts w:ascii="Calibri" w:eastAsia="Calibri" w:hAnsi="Calibri" w:cs="Times New Roman"/>
        </w:rPr>
      </w:pPr>
    </w:p>
    <w:p w:rsidR="00976F51" w:rsidRPr="00976F51" w:rsidRDefault="00976F51" w:rsidP="00976F51">
      <w:pPr>
        <w:spacing w:after="200" w:line="276" w:lineRule="auto"/>
        <w:rPr>
          <w:rFonts w:ascii="Calibri" w:eastAsia="Calibri" w:hAnsi="Calibri" w:cs="Times New Roman"/>
        </w:rPr>
      </w:pPr>
    </w:p>
    <w:p w:rsidR="00976F51" w:rsidRPr="00976F51" w:rsidRDefault="00976F51" w:rsidP="00976F51">
      <w:pPr>
        <w:spacing w:after="200" w:line="276" w:lineRule="auto"/>
        <w:rPr>
          <w:rFonts w:ascii="Calibri" w:eastAsia="Calibri" w:hAnsi="Calibri" w:cs="Times New Roman"/>
        </w:rPr>
      </w:pPr>
    </w:p>
    <w:p w:rsidR="00976F51" w:rsidRPr="00976F51" w:rsidRDefault="00117386" w:rsidP="00976F51">
      <w:pPr>
        <w:spacing w:after="200" w:line="276" w:lineRule="auto"/>
        <w:rPr>
          <w:rFonts w:ascii="Calibri" w:eastAsia="Calibri" w:hAnsi="Calibri" w:cs="Times New Roman"/>
        </w:rPr>
      </w:pPr>
      <w:r w:rsidRPr="00976F51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DE4D320" wp14:editId="4E8475F9">
                <wp:simplePos x="0" y="0"/>
                <wp:positionH relativeFrom="column">
                  <wp:posOffset>-567690</wp:posOffset>
                </wp:positionH>
                <wp:positionV relativeFrom="paragraph">
                  <wp:posOffset>108585</wp:posOffset>
                </wp:positionV>
                <wp:extent cx="6546573" cy="1403985"/>
                <wp:effectExtent l="0" t="0" r="0" b="0"/>
                <wp:wrapNone/>
                <wp:docPr id="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46573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76F51" w:rsidRDefault="00117386" w:rsidP="00976F51">
                            <w:r>
                              <w:t>Domain: ____________________</w:t>
                            </w:r>
                            <w:r w:rsidR="00976F51">
                              <w:tab/>
                              <w:t>Range: ____________________</w:t>
                            </w:r>
                          </w:p>
                          <w:p w:rsidR="00976F51" w:rsidRDefault="00117386" w:rsidP="00976F51">
                            <w:r>
                              <w:t>Vertex: ____________________</w:t>
                            </w:r>
                            <w:r>
                              <w:tab/>
                            </w:r>
                            <w:r w:rsidR="00976F51">
                              <w:t>Axis of symmetry:</w:t>
                            </w:r>
                            <w:r w:rsidR="00976F51" w:rsidRPr="00604B7A">
                              <w:t xml:space="preserve"> </w:t>
                            </w:r>
                            <w:r w:rsidR="00976F51">
                              <w:t>___________</w:t>
                            </w:r>
                          </w:p>
                          <w:p w:rsidR="00976F51" w:rsidRDefault="00117386" w:rsidP="00976F51">
                            <w:r>
                              <w:t>Y-intercept:  ________________</w:t>
                            </w:r>
                            <w:r>
                              <w:tab/>
                            </w:r>
                            <w:r w:rsidR="00976F51">
                              <w:t># of X-Intercepts: ___________</w:t>
                            </w:r>
                          </w:p>
                          <w:p w:rsidR="00976F51" w:rsidRDefault="00976F51" w:rsidP="00976F51">
                            <w:r>
                              <w:t>Min OR Max: _______________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  <w:p w:rsidR="00976F51" w:rsidRDefault="00976F51" w:rsidP="00976F51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DE4D320" id="_x0000_s1029" type="#_x0000_t202" style="position:absolute;margin-left:-44.7pt;margin-top:8.55pt;width:515.5pt;height:110.55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" filled="f" stroked="f">
                <v:textbox style="mso-fit-shape-to-text:t">
                  <w:txbxContent>
                    <w:p w:rsidR="00976F51" w:rsidRDefault="00117386" w:rsidP="00976F51">
                      <w:r>
                        <w:t>Domain: ____________________</w:t>
                      </w:r>
                      <w:r w:rsidR="00976F51">
                        <w:tab/>
                        <w:t>Range: ____________________</w:t>
                      </w:r>
                    </w:p>
                    <w:p w:rsidR="00976F51" w:rsidRDefault="00117386" w:rsidP="00976F51">
                      <w:r>
                        <w:t>Vertex: ____________________</w:t>
                      </w:r>
                      <w:r>
                        <w:tab/>
                      </w:r>
                      <w:r w:rsidR="00976F51">
                        <w:t>Axis of symmetry:</w:t>
                      </w:r>
                      <w:r w:rsidR="00976F51" w:rsidRPr="00604B7A">
                        <w:t xml:space="preserve"> </w:t>
                      </w:r>
                      <w:r w:rsidR="00976F51">
                        <w:t>___________</w:t>
                      </w:r>
                    </w:p>
                    <w:p w:rsidR="00976F51" w:rsidRDefault="00117386" w:rsidP="00976F51">
                      <w:r>
                        <w:t>Y-intercept:  ________________</w:t>
                      </w:r>
                      <w:r>
                        <w:tab/>
                      </w:r>
                      <w:r w:rsidR="00976F51">
                        <w:t># of X-Intercepts: ___________</w:t>
                      </w:r>
                    </w:p>
                    <w:p w:rsidR="00976F51" w:rsidRDefault="00976F51" w:rsidP="00976F51">
                      <w:r>
                        <w:t>Min OR Max: _______________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  <w:p w:rsidR="00976F51" w:rsidRDefault="00976F51" w:rsidP="00976F51"/>
                  </w:txbxContent>
                </v:textbox>
              </v:shape>
            </w:pict>
          </mc:Fallback>
        </mc:AlternateContent>
      </w:r>
    </w:p>
    <w:p w:rsidR="00976F51" w:rsidRPr="00976F51" w:rsidRDefault="00976F51" w:rsidP="00976F51">
      <w:pPr>
        <w:spacing w:after="200" w:line="276" w:lineRule="auto"/>
        <w:rPr>
          <w:rFonts w:ascii="Calibri" w:eastAsia="Calibri" w:hAnsi="Calibri" w:cs="Times New Roman"/>
        </w:rPr>
      </w:pPr>
    </w:p>
    <w:p w:rsidR="00976F51" w:rsidRPr="00976F51" w:rsidRDefault="00976F51" w:rsidP="00976F51">
      <w:pPr>
        <w:spacing w:after="200" w:line="276" w:lineRule="auto"/>
        <w:rPr>
          <w:rFonts w:ascii="Calibri" w:eastAsia="Calibri" w:hAnsi="Calibri" w:cs="Times New Roman"/>
        </w:rPr>
      </w:pPr>
    </w:p>
    <w:p w:rsidR="00976F51" w:rsidRPr="00976F51" w:rsidRDefault="00117386" w:rsidP="00976F51">
      <w:pPr>
        <w:spacing w:after="200" w:line="276" w:lineRule="auto"/>
        <w:jc w:val="both"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>2</w:t>
      </w:r>
      <w:r w:rsidR="00976F51" w:rsidRPr="00976F51">
        <w:rPr>
          <w:rFonts w:ascii="Calibri" w:eastAsia="Calibri" w:hAnsi="Calibri" w:cs="Times New Roman"/>
        </w:rPr>
        <w:t xml:space="preserve">.)      </w:t>
      </w:r>
      <m:oMath>
        <m:r>
          <w:rPr>
            <w:rFonts w:ascii="Cambria Math" w:eastAsia="Calibri" w:hAnsi="Cambria Math" w:cs="Times New Roman"/>
          </w:rPr>
          <m:t>y=</m:t>
        </m:r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eastAsia="Calibri" w:hAnsi="Cambria Math" w:cs="Times New Roman"/>
              </w:rPr>
              <m:t>-x</m:t>
            </m:r>
          </m:e>
          <m:sup>
            <m:r>
              <w:rPr>
                <w:rFonts w:ascii="Cambria Math" w:eastAsia="Calibri" w:hAnsi="Cambria Math" w:cs="Times New Roman"/>
              </w:rPr>
              <m:t>2</m:t>
            </m:r>
          </m:sup>
        </m:sSup>
        <m:r>
          <w:rPr>
            <w:rFonts w:ascii="Cambria Math" w:eastAsia="Calibri" w:hAnsi="Cambria Math" w:cs="Times New Roman"/>
          </w:rPr>
          <m:t>+2x+3</m:t>
        </m:r>
      </m:oMath>
    </w:p>
    <w:p w:rsidR="00976F51" w:rsidRPr="00976F51" w:rsidRDefault="00976F51" w:rsidP="00976F51">
      <w:pPr>
        <w:spacing w:after="0" w:line="360" w:lineRule="auto"/>
        <w:rPr>
          <w:rFonts w:ascii="Calibri" w:eastAsia="Times New Roman" w:hAnsi="Calibri" w:cs="Times New Roman"/>
        </w:rPr>
      </w:pPr>
    </w:p>
    <w:p w:rsidR="00976F51" w:rsidRPr="00976F51" w:rsidRDefault="00976F51" w:rsidP="00976F51">
      <w:pPr>
        <w:spacing w:after="200" w:line="276" w:lineRule="auto"/>
        <w:ind w:left="-720"/>
        <w:rPr>
          <w:rFonts w:ascii="Calibri" w:eastAsia="Calibri" w:hAnsi="Calibri" w:cs="Times New Roman"/>
        </w:rPr>
      </w:pPr>
      <w:r w:rsidRPr="00976F51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2576" behindDoc="1" locked="1" layoutInCell="1" allowOverlap="1" wp14:anchorId="397EB80C" wp14:editId="4D676433">
            <wp:simplePos x="0" y="0"/>
            <wp:positionH relativeFrom="column">
              <wp:posOffset>3714750</wp:posOffset>
            </wp:positionH>
            <wp:positionV relativeFrom="paragraph">
              <wp:posOffset>-476250</wp:posOffset>
            </wp:positionV>
            <wp:extent cx="2571750" cy="2562225"/>
            <wp:effectExtent l="0" t="0" r="0" b="9525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56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76F51" w:rsidRPr="00976F51" w:rsidRDefault="00976F51" w:rsidP="00976F51">
      <w:pPr>
        <w:spacing w:after="200" w:line="276" w:lineRule="auto"/>
        <w:rPr>
          <w:rFonts w:ascii="Calibri" w:eastAsia="Calibri" w:hAnsi="Calibri" w:cs="Times New Roman"/>
        </w:rPr>
      </w:pPr>
    </w:p>
    <w:p w:rsidR="00976F51" w:rsidRPr="00976F51" w:rsidRDefault="00976F51" w:rsidP="00976F51">
      <w:pPr>
        <w:spacing w:after="200" w:line="276" w:lineRule="auto"/>
        <w:rPr>
          <w:rFonts w:ascii="Calibri" w:eastAsia="Calibri" w:hAnsi="Calibri" w:cs="Times New Roman"/>
        </w:rPr>
      </w:pPr>
    </w:p>
    <w:p w:rsidR="00976F51" w:rsidRPr="00976F51" w:rsidRDefault="00976F51" w:rsidP="00976F51">
      <w:pPr>
        <w:spacing w:after="200" w:line="276" w:lineRule="auto"/>
        <w:rPr>
          <w:rFonts w:ascii="Calibri" w:eastAsia="Calibri" w:hAnsi="Calibri" w:cs="Times New Roman"/>
        </w:rPr>
      </w:pPr>
    </w:p>
    <w:p w:rsidR="00976F51" w:rsidRPr="00976F51" w:rsidRDefault="00976F51" w:rsidP="00976F51">
      <w:pPr>
        <w:spacing w:after="200" w:line="276" w:lineRule="auto"/>
        <w:rPr>
          <w:rFonts w:ascii="Calibri" w:eastAsia="Calibri" w:hAnsi="Calibri" w:cs="Times New Roman"/>
        </w:rPr>
      </w:pPr>
    </w:p>
    <w:p w:rsidR="00976F51" w:rsidRPr="00976F51" w:rsidRDefault="00976F51" w:rsidP="00976F51">
      <w:pPr>
        <w:spacing w:after="200" w:line="276" w:lineRule="auto"/>
        <w:rPr>
          <w:rFonts w:ascii="Calibri" w:eastAsia="Calibri" w:hAnsi="Calibri" w:cs="Times New Roman"/>
        </w:rPr>
      </w:pPr>
    </w:p>
    <w:p w:rsidR="00976F51" w:rsidRPr="00976F51" w:rsidRDefault="00976F51" w:rsidP="00976F51">
      <w:pPr>
        <w:spacing w:after="200" w:line="276" w:lineRule="auto"/>
        <w:rPr>
          <w:rFonts w:ascii="Calibri" w:eastAsia="Calibri" w:hAnsi="Calibri" w:cs="Times New Roman"/>
        </w:rPr>
      </w:pPr>
    </w:p>
    <w:p w:rsidR="00976F51" w:rsidRPr="00976F51" w:rsidRDefault="00976F51" w:rsidP="00976F51">
      <w:pPr>
        <w:spacing w:after="200" w:line="276" w:lineRule="auto"/>
        <w:rPr>
          <w:rFonts w:ascii="Calibri" w:eastAsia="Calibri" w:hAnsi="Calibri" w:cs="Times New Roman"/>
        </w:rPr>
      </w:pPr>
      <w:r w:rsidRPr="00976F51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127BC914" wp14:editId="31DDC1DC">
                <wp:simplePos x="0" y="0"/>
                <wp:positionH relativeFrom="column">
                  <wp:posOffset>-419100</wp:posOffset>
                </wp:positionH>
                <wp:positionV relativeFrom="paragraph">
                  <wp:posOffset>8807</wp:posOffset>
                </wp:positionV>
                <wp:extent cx="6744970" cy="1403985"/>
                <wp:effectExtent l="0" t="0" r="0" b="0"/>
                <wp:wrapNone/>
                <wp:docPr id="7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4497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76F51" w:rsidRDefault="00976F51" w:rsidP="00976F51">
                            <w:r>
                              <w:t>Domain: ____________________</w:t>
                            </w:r>
                            <w:r>
                              <w:tab/>
                            </w:r>
                            <w:r>
                              <w:tab/>
                              <w:t>Range: ____________________</w:t>
                            </w:r>
                          </w:p>
                          <w:p w:rsidR="00976F51" w:rsidRDefault="00976F51" w:rsidP="00976F51">
                            <w:r>
                              <w:t>Vertex: ____________________</w:t>
                            </w:r>
                            <w:r>
                              <w:tab/>
                            </w:r>
                            <w:r>
                              <w:tab/>
                              <w:t>Axis of symmetry:</w:t>
                            </w:r>
                            <w:r w:rsidRPr="00604B7A">
                              <w:t xml:space="preserve"> </w:t>
                            </w:r>
                            <w:r>
                              <w:t>___________</w:t>
                            </w:r>
                          </w:p>
                          <w:p w:rsidR="00976F51" w:rsidRDefault="00976F51" w:rsidP="00976F51">
                            <w:r>
                              <w:t>Y-intercept:  ________________</w:t>
                            </w:r>
                            <w:r>
                              <w:tab/>
                            </w:r>
                            <w:r>
                              <w:tab/>
                              <w:t># of X-Intercepts: ___________</w:t>
                            </w:r>
                          </w:p>
                          <w:p w:rsidR="00976F51" w:rsidRDefault="00976F51" w:rsidP="00976F51">
                            <w:r>
                              <w:t>Min OR Max: _______________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27BC914" id="_x0000_s1030" type="#_x0000_t202" style="position:absolute;margin-left:-33pt;margin-top:.7pt;width:531.1pt;height:110.55pt;z-index:2516736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" filled="f" stroked="f">
                <v:textbox style="mso-fit-shape-to-text:t">
                  <w:txbxContent>
                    <w:p w:rsidR="00976F51" w:rsidRDefault="00976F51" w:rsidP="00976F51">
                      <w:r>
                        <w:t>Domain: ____________________</w:t>
                      </w:r>
                      <w:r>
                        <w:tab/>
                      </w:r>
                      <w:r>
                        <w:tab/>
                        <w:t>Range: ____________________</w:t>
                      </w:r>
                    </w:p>
                    <w:p w:rsidR="00976F51" w:rsidRDefault="00976F51" w:rsidP="00976F51">
                      <w:r>
                        <w:t>Vertex: ____________________</w:t>
                      </w:r>
                      <w:r>
                        <w:tab/>
                      </w:r>
                      <w:r>
                        <w:tab/>
                        <w:t>Axis of symmetry:</w:t>
                      </w:r>
                      <w:r w:rsidRPr="00604B7A">
                        <w:t xml:space="preserve"> </w:t>
                      </w:r>
                      <w:r>
                        <w:t>___________</w:t>
                      </w:r>
                    </w:p>
                    <w:p w:rsidR="00976F51" w:rsidRDefault="00976F51" w:rsidP="00976F51">
                      <w:r>
                        <w:t>Y-intercept:  ________________</w:t>
                      </w:r>
                      <w:r>
                        <w:tab/>
                      </w:r>
                      <w:r>
                        <w:tab/>
                        <w:t># of X-Intercepts: ___________</w:t>
                      </w:r>
                    </w:p>
                    <w:p w:rsidR="00976F51" w:rsidRDefault="00976F51" w:rsidP="00976F51">
                      <w:r>
                        <w:t>Min OR Max: _______________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976F51" w:rsidRPr="00976F51" w:rsidRDefault="00976F51" w:rsidP="00976F51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976F51" w:rsidRDefault="00976F51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976F51" w:rsidRDefault="00976F51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117386" w:rsidRDefault="00117386" w:rsidP="00117386">
      <w:pPr>
        <w:spacing w:after="200" w:line="276" w:lineRule="auto"/>
        <w:ind w:left="-720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spacing w:after="200" w:line="276" w:lineRule="auto"/>
        <w:ind w:left="-720"/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>YOU TRY:</w:t>
      </w:r>
    </w:p>
    <w:p w:rsidR="00117386" w:rsidRPr="00117386" w:rsidRDefault="00117386" w:rsidP="00117386">
      <w:pPr>
        <w:spacing w:after="0" w:line="240" w:lineRule="auto"/>
        <w:ind w:left="2880"/>
        <w:contextualSpacing/>
        <w:rPr>
          <w:rFonts w:ascii="Calibri" w:eastAsia="Times New Roman" w:hAnsi="Calibri" w:cs="Times New Roman"/>
        </w:rPr>
      </w:pPr>
    </w:p>
    <w:p w:rsidR="00117386" w:rsidRDefault="00117386" w:rsidP="00117386">
      <w:pPr>
        <w:spacing w:after="0" w:line="240" w:lineRule="auto"/>
        <w:rPr>
          <w:rFonts w:ascii="Calibri" w:eastAsia="Times New Roman" w:hAnsi="Calibri" w:cs="Times New Roman"/>
        </w:rPr>
      </w:pPr>
    </w:p>
    <w:p w:rsidR="00117386" w:rsidRPr="00117386" w:rsidRDefault="00117386" w:rsidP="00117386">
      <w:pPr>
        <w:spacing w:after="0" w:line="240" w:lineRule="auto"/>
        <w:rPr>
          <w:rFonts w:ascii="Calibri" w:eastAsia="Times New Roman" w:hAnsi="Calibri" w:cs="Times New Roman"/>
        </w:rPr>
      </w:pPr>
      <w:r>
        <w:rPr>
          <w:rFonts w:ascii="Calibri" w:eastAsia="Calibri" w:hAnsi="Calibri" w:cs="Times New Roman"/>
        </w:rPr>
        <w:t>3</w:t>
      </w:r>
      <w:r w:rsidRPr="00976F51">
        <w:rPr>
          <w:rFonts w:ascii="Calibri" w:eastAsia="Calibri" w:hAnsi="Calibri" w:cs="Times New Roman"/>
        </w:rPr>
        <w:t xml:space="preserve">.)      </w:t>
      </w:r>
      <m:oMath>
        <m:r>
          <w:rPr>
            <w:rFonts w:ascii="Cambria Math" w:eastAsia="Times New Roman" w:hAnsi="Cambria Math" w:cs="Times New Roman"/>
          </w:rPr>
          <m:t>y=2</m:t>
        </m:r>
        <m:sSup>
          <m:sSupPr>
            <m:ctrlPr>
              <w:rPr>
                <w:rFonts w:ascii="Cambria Math" w:eastAsia="Times New Roman" w:hAnsi="Cambria Math" w:cs="Times New Roman"/>
                <w:i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</w:rPr>
                  <m:t>x-2</m:t>
                </m:r>
              </m:e>
            </m:d>
          </m:e>
          <m:sup>
            <m:r>
              <w:rPr>
                <w:rFonts w:ascii="Cambria Math" w:eastAsia="Times New Roman" w:hAnsi="Cambria Math" w:cs="Times New Roman"/>
              </w:rPr>
              <m:t>2</m:t>
            </m:r>
          </m:sup>
        </m:sSup>
        <m:r>
          <w:rPr>
            <w:rFonts w:ascii="Cambria Math" w:eastAsia="Times New Roman" w:hAnsi="Cambria Math" w:cs="Times New Roman"/>
          </w:rPr>
          <m:t>+3</m:t>
        </m:r>
      </m:oMath>
    </w:p>
    <w:p w:rsidR="00117386" w:rsidRPr="00976F51" w:rsidRDefault="00117386" w:rsidP="00117386">
      <w:pPr>
        <w:spacing w:after="200" w:line="276" w:lineRule="auto"/>
        <w:jc w:val="both"/>
        <w:rPr>
          <w:rFonts w:ascii="Calibri" w:eastAsia="Calibri" w:hAnsi="Calibri" w:cs="Times New Roman"/>
        </w:rPr>
      </w:pPr>
    </w:p>
    <w:p w:rsidR="00117386" w:rsidRPr="00976F51" w:rsidRDefault="00117386" w:rsidP="00117386">
      <w:pPr>
        <w:spacing w:after="0" w:line="360" w:lineRule="auto"/>
        <w:rPr>
          <w:rFonts w:ascii="Calibri" w:eastAsia="Times New Roman" w:hAnsi="Calibri" w:cs="Times New Roman"/>
        </w:rPr>
      </w:pPr>
    </w:p>
    <w:p w:rsidR="00117386" w:rsidRPr="00976F51" w:rsidRDefault="00117386" w:rsidP="00117386">
      <w:pPr>
        <w:spacing w:after="200" w:line="276" w:lineRule="auto"/>
        <w:ind w:left="-720"/>
        <w:rPr>
          <w:rFonts w:ascii="Calibri" w:eastAsia="Calibri" w:hAnsi="Calibri" w:cs="Times New Roman"/>
        </w:rPr>
      </w:pPr>
      <w:r w:rsidRPr="00976F51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82816" behindDoc="1" locked="1" layoutInCell="1" allowOverlap="1" wp14:anchorId="53A21C82" wp14:editId="0D2C8F88">
            <wp:simplePos x="0" y="0"/>
            <wp:positionH relativeFrom="column">
              <wp:posOffset>3714750</wp:posOffset>
            </wp:positionH>
            <wp:positionV relativeFrom="paragraph">
              <wp:posOffset>-476250</wp:posOffset>
            </wp:positionV>
            <wp:extent cx="2571750" cy="2562225"/>
            <wp:effectExtent l="0" t="0" r="0" b="9525"/>
            <wp:wrapNone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562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17386" w:rsidRPr="00976F51" w:rsidRDefault="00117386" w:rsidP="00117386">
      <w:pPr>
        <w:spacing w:after="200" w:line="276" w:lineRule="auto"/>
        <w:rPr>
          <w:rFonts w:ascii="Calibri" w:eastAsia="Calibri" w:hAnsi="Calibri" w:cs="Times New Roman"/>
        </w:rPr>
      </w:pPr>
    </w:p>
    <w:p w:rsidR="00117386" w:rsidRPr="00976F51" w:rsidRDefault="00117386" w:rsidP="00117386">
      <w:pPr>
        <w:spacing w:after="200" w:line="276" w:lineRule="auto"/>
        <w:rPr>
          <w:rFonts w:ascii="Calibri" w:eastAsia="Calibri" w:hAnsi="Calibri" w:cs="Times New Roman"/>
        </w:rPr>
      </w:pPr>
    </w:p>
    <w:p w:rsidR="00117386" w:rsidRPr="00976F51" w:rsidRDefault="00117386" w:rsidP="00117386">
      <w:pPr>
        <w:spacing w:after="200" w:line="276" w:lineRule="auto"/>
        <w:rPr>
          <w:rFonts w:ascii="Calibri" w:eastAsia="Calibri" w:hAnsi="Calibri" w:cs="Times New Roman"/>
        </w:rPr>
      </w:pPr>
    </w:p>
    <w:p w:rsidR="00117386" w:rsidRPr="00976F51" w:rsidRDefault="00117386" w:rsidP="00117386">
      <w:pPr>
        <w:spacing w:after="200" w:line="276" w:lineRule="auto"/>
        <w:rPr>
          <w:rFonts w:ascii="Calibri" w:eastAsia="Calibri" w:hAnsi="Calibri" w:cs="Times New Roman"/>
        </w:rPr>
      </w:pPr>
    </w:p>
    <w:p w:rsidR="00117386" w:rsidRPr="00976F51" w:rsidRDefault="00117386" w:rsidP="00117386">
      <w:pPr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616173">
      <w:pPr>
        <w:spacing w:after="200" w:line="276" w:lineRule="auto"/>
        <w:rPr>
          <w:rFonts w:ascii="Calibri" w:eastAsia="Calibri" w:hAnsi="Calibri" w:cs="Times New Roman"/>
        </w:rPr>
      </w:pPr>
      <w:r w:rsidRPr="00976F51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566D85BE" wp14:editId="42B0B41F">
                <wp:simplePos x="0" y="0"/>
                <wp:positionH relativeFrom="column">
                  <wp:posOffset>-419100</wp:posOffset>
                </wp:positionH>
                <wp:positionV relativeFrom="paragraph">
                  <wp:posOffset>8807</wp:posOffset>
                </wp:positionV>
                <wp:extent cx="6744970" cy="1403985"/>
                <wp:effectExtent l="0" t="0" r="0" b="0"/>
                <wp:wrapNone/>
                <wp:docPr id="8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4497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7386" w:rsidRDefault="00117386" w:rsidP="00117386">
                            <w:r>
                              <w:t>Domain: ____________________</w:t>
                            </w:r>
                            <w:r>
                              <w:tab/>
                            </w:r>
                            <w:r>
                              <w:tab/>
                              <w:t>Range: ____________________</w:t>
                            </w:r>
                          </w:p>
                          <w:p w:rsidR="00117386" w:rsidRDefault="00117386" w:rsidP="00117386">
                            <w:r>
                              <w:t>Vertex: ____________________</w:t>
                            </w:r>
                            <w:r>
                              <w:tab/>
                            </w:r>
                            <w:r>
                              <w:tab/>
                              <w:t>Axis of symmetry:</w:t>
                            </w:r>
                            <w:r w:rsidRPr="00604B7A">
                              <w:t xml:space="preserve"> </w:t>
                            </w:r>
                            <w:r>
                              <w:t>___________</w:t>
                            </w:r>
                          </w:p>
                          <w:p w:rsidR="00117386" w:rsidRDefault="00117386" w:rsidP="00117386">
                            <w:r>
                              <w:t>Y-intercept:  ________________</w:t>
                            </w:r>
                            <w:r>
                              <w:tab/>
                            </w:r>
                            <w:r>
                              <w:tab/>
                              <w:t># of X-Intercepts: ___________</w:t>
                            </w:r>
                          </w:p>
                          <w:p w:rsidR="00117386" w:rsidRDefault="00117386" w:rsidP="00117386">
                            <w:r>
                              <w:t>Min OR Max: _______________</w:t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66D85BE" id="_x0000_s1031" type="#_x0000_t202" style="position:absolute;margin-left:-33pt;margin-top:.7pt;width:531.1pt;height:110.55pt;z-index:25168384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" filled="f" stroked="f">
                <v:textbox style="mso-fit-shape-to-text:t">
                  <w:txbxContent>
                    <w:p w:rsidR="00117386" w:rsidRDefault="00117386" w:rsidP="00117386">
                      <w:r>
                        <w:t>Domain: ____________________</w:t>
                      </w:r>
                      <w:r>
                        <w:tab/>
                      </w:r>
                      <w:r>
                        <w:tab/>
                        <w:t>Range: ____________________</w:t>
                      </w:r>
                    </w:p>
                    <w:p w:rsidR="00117386" w:rsidRDefault="00117386" w:rsidP="00117386">
                      <w:r>
                        <w:t>Vertex: ____________________</w:t>
                      </w:r>
                      <w:r>
                        <w:tab/>
                      </w:r>
                      <w:r>
                        <w:tab/>
                        <w:t>Axis of symmetry:</w:t>
                      </w:r>
                      <w:r w:rsidRPr="00604B7A">
                        <w:t xml:space="preserve"> </w:t>
                      </w:r>
                      <w:r>
                        <w:t>___________</w:t>
                      </w:r>
                    </w:p>
                    <w:p w:rsidR="00117386" w:rsidRDefault="00117386" w:rsidP="00117386">
                      <w:r>
                        <w:t>Y-intercept:  ________________</w:t>
                      </w:r>
                      <w:r>
                        <w:tab/>
                      </w:r>
                      <w:r>
                        <w:tab/>
                        <w:t># of X-Intercepts: ___________</w:t>
                      </w:r>
                    </w:p>
                    <w:p w:rsidR="00117386" w:rsidRDefault="00117386" w:rsidP="00117386">
                      <w:r>
                        <w:t>Min OR Max: _______________</w:t>
                      </w:r>
                      <w:r>
                        <w:tab/>
                      </w:r>
                      <w:r>
                        <w:tab/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117386" w:rsidRDefault="00117386" w:rsidP="00117386">
      <w:pPr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  <w:bookmarkStart w:id="0" w:name="_GoBack"/>
      <w:r w:rsidRPr="00117386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5648" behindDoc="1" locked="0" layoutInCell="1" allowOverlap="1" wp14:anchorId="435BB9B0" wp14:editId="30EF5A79">
            <wp:simplePos x="0" y="0"/>
            <wp:positionH relativeFrom="column">
              <wp:posOffset>-409492</wp:posOffset>
            </wp:positionH>
            <wp:positionV relativeFrom="paragraph">
              <wp:posOffset>-120650</wp:posOffset>
            </wp:positionV>
            <wp:extent cx="6892100" cy="8386354"/>
            <wp:effectExtent l="0" t="0" r="4445" b="0"/>
            <wp:wrapNone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92100" cy="838635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  <w:r w:rsidRPr="00117386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696EB403" wp14:editId="56FCD20C">
                <wp:simplePos x="0" y="0"/>
                <wp:positionH relativeFrom="column">
                  <wp:posOffset>-582654</wp:posOffset>
                </wp:positionH>
                <wp:positionV relativeFrom="paragraph">
                  <wp:posOffset>141605</wp:posOffset>
                </wp:positionV>
                <wp:extent cx="4001770" cy="1457325"/>
                <wp:effectExtent l="0" t="0" r="0" b="0"/>
                <wp:wrapNone/>
                <wp:docPr id="7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1770" cy="1457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7386" w:rsidRPr="00E01601" w:rsidRDefault="00117386" w:rsidP="0011738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01601">
                              <w:rPr>
                                <w:sz w:val="20"/>
                                <w:szCs w:val="20"/>
                              </w:rPr>
                              <w:t>Domain: ____________________</w:t>
                            </w:r>
                            <w:r w:rsidRPr="00E01601">
                              <w:rPr>
                                <w:sz w:val="20"/>
                                <w:szCs w:val="20"/>
                              </w:rPr>
                              <w:tab/>
                              <w:t>Range: ____________________</w:t>
                            </w:r>
                          </w:p>
                          <w:p w:rsidR="00117386" w:rsidRPr="00E01601" w:rsidRDefault="00117386" w:rsidP="0011738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01601">
                              <w:rPr>
                                <w:sz w:val="20"/>
                                <w:szCs w:val="20"/>
                              </w:rPr>
                              <w:t>Vertex: ____________________</w:t>
                            </w:r>
                            <w:r w:rsidRPr="00E01601">
                              <w:rPr>
                                <w:sz w:val="20"/>
                                <w:szCs w:val="20"/>
                              </w:rPr>
                              <w:tab/>
                              <w:t>Axis of symmetry: ___________</w:t>
                            </w:r>
                          </w:p>
                          <w:p w:rsidR="00117386" w:rsidRPr="00E01601" w:rsidRDefault="00117386" w:rsidP="0011738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01601">
                              <w:rPr>
                                <w:sz w:val="20"/>
                                <w:szCs w:val="20"/>
                              </w:rPr>
                              <w:t>Y-intercept:  ________________</w:t>
                            </w:r>
                            <w:r w:rsidRPr="00E01601">
                              <w:rPr>
                                <w:sz w:val="20"/>
                                <w:szCs w:val="20"/>
                              </w:rPr>
                              <w:tab/>
                              <w:t># of X-Intercepts: ___________</w:t>
                            </w:r>
                          </w:p>
                          <w:p w:rsidR="00117386" w:rsidRPr="00E01601" w:rsidRDefault="00117386" w:rsidP="0011738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E01601">
                              <w:rPr>
                                <w:sz w:val="20"/>
                                <w:szCs w:val="20"/>
                              </w:rPr>
                              <w:t>Min OR Max: _______________</w:t>
                            </w:r>
                            <w:r w:rsidRPr="00E01601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 w:rsidRPr="00E01601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96EB403" id="_x0000_t202" coordsize="21600,21600" o:spt="202" path="m,l,21600r21600,l21600,xe">
                <v:stroke joinstyle="miter"/>
                <v:path gradientshapeok="t" o:connecttype="rect"/>
              </v:shapetype>
              <v:shape id="_x0000_s1032" type="#_x0000_t202" style="position:absolute;margin-left:-45.9pt;margin-top:11.15pt;width:315.1pt;height:114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" filled="f" stroked="f">
                <v:textbox>
                  <w:txbxContent>
                    <w:p w:rsidR="00117386" w:rsidRPr="00E01601" w:rsidRDefault="00117386" w:rsidP="00117386">
                      <w:pPr>
                        <w:rPr>
                          <w:sz w:val="20"/>
                          <w:szCs w:val="20"/>
                        </w:rPr>
                      </w:pPr>
                      <w:r w:rsidRPr="00E01601">
                        <w:rPr>
                          <w:sz w:val="20"/>
                          <w:szCs w:val="20"/>
                        </w:rPr>
                        <w:t>Domain: ____________________</w:t>
                      </w:r>
                      <w:r w:rsidRPr="00E01601">
                        <w:rPr>
                          <w:sz w:val="20"/>
                          <w:szCs w:val="20"/>
                        </w:rPr>
                        <w:tab/>
                        <w:t>Range: ____________________</w:t>
                      </w:r>
                    </w:p>
                    <w:p w:rsidR="00117386" w:rsidRPr="00E01601" w:rsidRDefault="00117386" w:rsidP="00117386">
                      <w:pPr>
                        <w:rPr>
                          <w:sz w:val="20"/>
                          <w:szCs w:val="20"/>
                        </w:rPr>
                      </w:pPr>
                      <w:r w:rsidRPr="00E01601">
                        <w:rPr>
                          <w:sz w:val="20"/>
                          <w:szCs w:val="20"/>
                        </w:rPr>
                        <w:t>Vertex: ____________________</w:t>
                      </w:r>
                      <w:r w:rsidRPr="00E01601">
                        <w:rPr>
                          <w:sz w:val="20"/>
                          <w:szCs w:val="20"/>
                        </w:rPr>
                        <w:tab/>
                        <w:t>Axis of symmetry: ___________</w:t>
                      </w:r>
                    </w:p>
                    <w:p w:rsidR="00117386" w:rsidRPr="00E01601" w:rsidRDefault="00117386" w:rsidP="00117386">
                      <w:pPr>
                        <w:rPr>
                          <w:sz w:val="20"/>
                          <w:szCs w:val="20"/>
                        </w:rPr>
                      </w:pPr>
                      <w:r w:rsidRPr="00E01601">
                        <w:rPr>
                          <w:sz w:val="20"/>
                          <w:szCs w:val="20"/>
                        </w:rPr>
                        <w:t>Y-intercept:  ________________</w:t>
                      </w:r>
                      <w:r w:rsidRPr="00E01601">
                        <w:rPr>
                          <w:sz w:val="20"/>
                          <w:szCs w:val="20"/>
                        </w:rPr>
                        <w:tab/>
                        <w:t># of X-Intercepts: ___________</w:t>
                      </w:r>
                    </w:p>
                    <w:p w:rsidR="00117386" w:rsidRPr="00E01601" w:rsidRDefault="00117386" w:rsidP="00117386">
                      <w:pPr>
                        <w:rPr>
                          <w:sz w:val="20"/>
                          <w:szCs w:val="20"/>
                        </w:rPr>
                      </w:pPr>
                      <w:r w:rsidRPr="00E01601">
                        <w:rPr>
                          <w:sz w:val="20"/>
                          <w:szCs w:val="20"/>
                        </w:rPr>
                        <w:t>Min OR Max: _______________</w:t>
                      </w:r>
                      <w:r w:rsidRPr="00E01601">
                        <w:rPr>
                          <w:sz w:val="20"/>
                          <w:szCs w:val="20"/>
                        </w:rPr>
                        <w:tab/>
                      </w:r>
                      <w:r w:rsidRPr="00E01601">
                        <w:rPr>
                          <w:sz w:val="20"/>
                          <w:szCs w:val="20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  <w:r w:rsidRPr="00117386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C12F2F9" wp14:editId="3E00016A">
                <wp:simplePos x="0" y="0"/>
                <wp:positionH relativeFrom="column">
                  <wp:posOffset>-582930</wp:posOffset>
                </wp:positionH>
                <wp:positionV relativeFrom="paragraph">
                  <wp:posOffset>88182</wp:posOffset>
                </wp:positionV>
                <wp:extent cx="7248939" cy="0"/>
                <wp:effectExtent l="0" t="19050" r="9525" b="19050"/>
                <wp:wrapNone/>
                <wp:docPr id="80" name="Straight Connector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48939" cy="0"/>
                        </a:xfrm>
                        <a:prstGeom prst="line">
                          <a:avLst/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6643471" id="Straight Connector 80" o:spid="_x0000_s1026" style="position:absolute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45.9pt,6.95pt" to="524.9pt,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" strokecolor="windowText" strokeweight="3pt"/>
            </w:pict>
          </mc:Fallback>
        </mc:AlternateContent>
      </w: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  <w:r w:rsidRPr="00117386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214319E0" wp14:editId="26445C1A">
                <wp:simplePos x="0" y="0"/>
                <wp:positionH relativeFrom="column">
                  <wp:posOffset>-251460</wp:posOffset>
                </wp:positionH>
                <wp:positionV relativeFrom="paragraph">
                  <wp:posOffset>178352</wp:posOffset>
                </wp:positionV>
                <wp:extent cx="6016487" cy="1457739"/>
                <wp:effectExtent l="0" t="0" r="0" b="0"/>
                <wp:wrapNone/>
                <wp:docPr id="7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16487" cy="145773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17386" w:rsidRPr="006A0EC2" w:rsidRDefault="00117386" w:rsidP="0011738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6A0EC2">
                              <w:rPr>
                                <w:sz w:val="20"/>
                                <w:szCs w:val="20"/>
                              </w:rPr>
                              <w:t>Domain: ____________________</w:t>
                            </w:r>
                            <w:r w:rsidRPr="006A0EC2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 w:rsidRPr="006A0EC2">
                              <w:rPr>
                                <w:sz w:val="20"/>
                                <w:szCs w:val="20"/>
                              </w:rPr>
                              <w:tab/>
                              <w:t>Range: ____________________</w:t>
                            </w:r>
                          </w:p>
                          <w:p w:rsidR="00117386" w:rsidRPr="006A0EC2" w:rsidRDefault="00117386" w:rsidP="0011738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6A0EC2">
                              <w:rPr>
                                <w:sz w:val="20"/>
                                <w:szCs w:val="20"/>
                              </w:rPr>
                              <w:t>Vertex: ____________________</w:t>
                            </w:r>
                            <w:r w:rsidRPr="006A0EC2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 w:rsidRPr="006A0EC2">
                              <w:rPr>
                                <w:sz w:val="20"/>
                                <w:szCs w:val="20"/>
                              </w:rPr>
                              <w:tab/>
                              <w:t>Axis of symmetry: ___________</w:t>
                            </w:r>
                          </w:p>
                          <w:p w:rsidR="00117386" w:rsidRPr="006A0EC2" w:rsidRDefault="00117386" w:rsidP="00117386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6A0EC2">
                              <w:rPr>
                                <w:sz w:val="20"/>
                                <w:szCs w:val="20"/>
                              </w:rPr>
                              <w:t>Y-intercept:  ________________</w:t>
                            </w:r>
                            <w:r w:rsidRPr="006A0EC2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 w:rsidRPr="006A0EC2">
                              <w:rPr>
                                <w:sz w:val="20"/>
                                <w:szCs w:val="20"/>
                              </w:rPr>
                              <w:tab/>
                              <w:t># of X-Intercepts: ___________</w:t>
                            </w:r>
                          </w:p>
                          <w:p w:rsidR="00117386" w:rsidRPr="006A0EC2" w:rsidRDefault="00117386" w:rsidP="00117386">
                            <w:pPr>
                              <w:rPr>
                                <w:rFonts w:eastAsia="Times New Roman" w:cs="Times New Roman"/>
                                <w:sz w:val="20"/>
                                <w:szCs w:val="20"/>
                              </w:rPr>
                            </w:pPr>
                            <w:r w:rsidRPr="006A0EC2">
                              <w:rPr>
                                <w:sz w:val="20"/>
                                <w:szCs w:val="20"/>
                              </w:rPr>
                              <w:t>Min OR Max: _______________</w:t>
                            </w:r>
                            <w:r w:rsidRPr="006A0EC2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  <w:r w:rsidRPr="006A0EC2">
                              <w:rPr>
                                <w:sz w:val="20"/>
                                <w:szCs w:val="20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4319E0" id="_x0000_s1033" type="#_x0000_t202" style="position:absolute;margin-left:-19.8pt;margin-top:14.05pt;width:473.75pt;height:114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" filled="f" stroked="f">
                <v:textbox>
                  <w:txbxContent>
                    <w:p w:rsidR="00117386" w:rsidRPr="006A0EC2" w:rsidRDefault="00117386" w:rsidP="00117386">
                      <w:pPr>
                        <w:rPr>
                          <w:sz w:val="20"/>
                          <w:szCs w:val="20"/>
                        </w:rPr>
                      </w:pPr>
                      <w:r w:rsidRPr="006A0EC2">
                        <w:rPr>
                          <w:sz w:val="20"/>
                          <w:szCs w:val="20"/>
                        </w:rPr>
                        <w:t>Domain: ____________________</w:t>
                      </w:r>
                      <w:r w:rsidRPr="006A0EC2">
                        <w:rPr>
                          <w:sz w:val="20"/>
                          <w:szCs w:val="20"/>
                        </w:rPr>
                        <w:tab/>
                      </w:r>
                      <w:r w:rsidRPr="006A0EC2">
                        <w:rPr>
                          <w:sz w:val="20"/>
                          <w:szCs w:val="20"/>
                        </w:rPr>
                        <w:tab/>
                        <w:t>Range: ____________________</w:t>
                      </w:r>
                    </w:p>
                    <w:p w:rsidR="00117386" w:rsidRPr="006A0EC2" w:rsidRDefault="00117386" w:rsidP="00117386">
                      <w:pPr>
                        <w:rPr>
                          <w:sz w:val="20"/>
                          <w:szCs w:val="20"/>
                        </w:rPr>
                      </w:pPr>
                      <w:r w:rsidRPr="006A0EC2">
                        <w:rPr>
                          <w:sz w:val="20"/>
                          <w:szCs w:val="20"/>
                        </w:rPr>
                        <w:t>Vertex: ____________________</w:t>
                      </w:r>
                      <w:r w:rsidRPr="006A0EC2">
                        <w:rPr>
                          <w:sz w:val="20"/>
                          <w:szCs w:val="20"/>
                        </w:rPr>
                        <w:tab/>
                      </w:r>
                      <w:r w:rsidRPr="006A0EC2">
                        <w:rPr>
                          <w:sz w:val="20"/>
                          <w:szCs w:val="20"/>
                        </w:rPr>
                        <w:tab/>
                        <w:t>Axis of symmetry: ___________</w:t>
                      </w:r>
                    </w:p>
                    <w:p w:rsidR="00117386" w:rsidRPr="006A0EC2" w:rsidRDefault="00117386" w:rsidP="00117386">
                      <w:pPr>
                        <w:rPr>
                          <w:sz w:val="20"/>
                          <w:szCs w:val="20"/>
                        </w:rPr>
                      </w:pPr>
                      <w:r w:rsidRPr="006A0EC2">
                        <w:rPr>
                          <w:sz w:val="20"/>
                          <w:szCs w:val="20"/>
                        </w:rPr>
                        <w:t>Y-intercept:  ________________</w:t>
                      </w:r>
                      <w:r w:rsidRPr="006A0EC2">
                        <w:rPr>
                          <w:sz w:val="20"/>
                          <w:szCs w:val="20"/>
                        </w:rPr>
                        <w:tab/>
                      </w:r>
                      <w:r w:rsidRPr="006A0EC2">
                        <w:rPr>
                          <w:sz w:val="20"/>
                          <w:szCs w:val="20"/>
                        </w:rPr>
                        <w:tab/>
                        <w:t># of X-Intercepts: ___________</w:t>
                      </w:r>
                    </w:p>
                    <w:p w:rsidR="00117386" w:rsidRPr="006A0EC2" w:rsidRDefault="00117386" w:rsidP="00117386">
                      <w:pPr>
                        <w:rPr>
                          <w:rFonts w:eastAsia="Times New Roman" w:cs="Times New Roman"/>
                          <w:sz w:val="20"/>
                          <w:szCs w:val="20"/>
                        </w:rPr>
                      </w:pPr>
                      <w:r w:rsidRPr="006A0EC2">
                        <w:rPr>
                          <w:sz w:val="20"/>
                          <w:szCs w:val="20"/>
                        </w:rPr>
                        <w:t>Min OR Max: _______________</w:t>
                      </w:r>
                      <w:r w:rsidRPr="006A0EC2">
                        <w:rPr>
                          <w:sz w:val="20"/>
                          <w:szCs w:val="20"/>
                        </w:rPr>
                        <w:tab/>
                      </w:r>
                      <w:r w:rsidRPr="006A0EC2">
                        <w:rPr>
                          <w:sz w:val="20"/>
                          <w:szCs w:val="20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  <w:r w:rsidRPr="00117386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6672" behindDoc="1" locked="0" layoutInCell="1" allowOverlap="1" wp14:anchorId="278E0DFD" wp14:editId="0FBB73C3">
            <wp:simplePos x="0" y="0"/>
            <wp:positionH relativeFrom="column">
              <wp:posOffset>-390524</wp:posOffset>
            </wp:positionH>
            <wp:positionV relativeFrom="paragraph">
              <wp:posOffset>142875</wp:posOffset>
            </wp:positionV>
            <wp:extent cx="5429250" cy="2536407"/>
            <wp:effectExtent l="0" t="0" r="0" b="0"/>
            <wp:wrapNone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30579" cy="25370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ind w:left="-540"/>
        <w:rPr>
          <w:rFonts w:ascii="Calibri" w:eastAsia="Calibri" w:hAnsi="Calibri" w:cs="Times New Roman"/>
        </w:rPr>
      </w:pPr>
      <w:r w:rsidRPr="00117386">
        <w:rPr>
          <w:rFonts w:ascii="Calibri" w:eastAsia="Calibri" w:hAnsi="Calibri" w:cs="Times New Roman"/>
        </w:rPr>
        <w:t>___________________________________________________________________________________________</w:t>
      </w: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  <w:r w:rsidRPr="00117386">
        <w:rPr>
          <w:rFonts w:ascii="Calibri" w:eastAsia="Calibri" w:hAnsi="Calibri" w:cs="Times New Roman"/>
          <w:noProof/>
        </w:rPr>
        <w:drawing>
          <wp:anchor distT="0" distB="0" distL="114300" distR="114300" simplePos="0" relativeHeight="251677696" behindDoc="1" locked="0" layoutInCell="1" allowOverlap="1" wp14:anchorId="2554B2F1" wp14:editId="3D619CBF">
            <wp:simplePos x="0" y="0"/>
            <wp:positionH relativeFrom="column">
              <wp:posOffset>-390525</wp:posOffset>
            </wp:positionH>
            <wp:positionV relativeFrom="paragraph">
              <wp:posOffset>180975</wp:posOffset>
            </wp:positionV>
            <wp:extent cx="5705475" cy="3475320"/>
            <wp:effectExtent l="0" t="0" r="0" b="0"/>
            <wp:wrapNone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2519" cy="34796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P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Default="00117386" w:rsidP="00117386">
      <w:pPr>
        <w:tabs>
          <w:tab w:val="left" w:pos="2985"/>
        </w:tabs>
        <w:spacing w:after="200" w:line="276" w:lineRule="auto"/>
        <w:rPr>
          <w:rFonts w:ascii="Calibri" w:eastAsia="Calibri" w:hAnsi="Calibri" w:cs="Times New Roman"/>
        </w:rPr>
      </w:pPr>
    </w:p>
    <w:p w:rsidR="00117386" w:rsidRDefault="00117386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616173" w:rsidP="0061617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libri" w:eastAsia="Calibri" w:hAnsi="Calibri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E3FF15D" wp14:editId="161B3968">
                <wp:simplePos x="0" y="0"/>
                <wp:positionH relativeFrom="page">
                  <wp:align>center</wp:align>
                </wp:positionH>
                <wp:positionV relativeFrom="paragraph">
                  <wp:posOffset>-1905</wp:posOffset>
                </wp:positionV>
                <wp:extent cx="6974840" cy="7581900"/>
                <wp:effectExtent l="0" t="0" r="1651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974840" cy="7581900"/>
                        </a:xfrm>
                        <a:prstGeom prst="rect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2ACE3C6" id="Rectangle 2" o:spid="_x0000_s1026" style="position:absolute;margin-left:0;margin-top:-.15pt;width:549.2pt;height:597pt;z-index:251661312;visibility:visible;mso-wrap-style:square;mso-height-percent:0;mso-wrap-distance-left:9pt;mso-wrap-distance-top:0;mso-wrap-distance-right:9pt;mso-wrap-distance-bottom:0;mso-position-horizontal:center;mso-position-horizontal-relative:page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" filled="f" strokecolor="windowText">
                <w10:wrap anchorx="page"/>
              </v:rect>
            </w:pict>
          </mc:Fallback>
        </mc:AlternateContent>
      </w:r>
      <w:r w:rsidR="000943C6">
        <w:rPr>
          <w:rFonts w:ascii="Cambria Math" w:eastAsia="Calibri" w:hAnsi="Cambria Math" w:cs="Times New Roman"/>
          <w:sz w:val="24"/>
          <w:szCs w:val="24"/>
        </w:rPr>
        <w:t>POTD:</w:t>
      </w:r>
    </w:p>
    <w:p w:rsidR="007F1BA3" w:rsidRPr="007F1BA3" w:rsidRDefault="007F1BA3" w:rsidP="000943C6">
      <w:p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ind w:left="-270"/>
        <w:contextualSpacing/>
        <w:rPr>
          <w:rFonts w:ascii="Cambria Math" w:eastAsia="Times New Roman" w:hAnsi="Cambria Math" w:cs="Times New Roman"/>
          <w:sz w:val="24"/>
          <w:szCs w:val="24"/>
        </w:rPr>
      </w:pPr>
      <w:r w:rsidRPr="007F1BA3">
        <w:rPr>
          <w:rFonts w:ascii="Cambria Math" w:eastAsia="Times New Roman" w:hAnsi="Cambria Math" w:cs="Times New Roman"/>
          <w:sz w:val="24"/>
          <w:szCs w:val="24"/>
        </w:rPr>
        <w:t xml:space="preserve">A golf ball hit on the moon with an initial speed of 18 feet per second has a height, </w:t>
      </w:r>
      <w:r w:rsidRPr="007F1BA3">
        <w:rPr>
          <w:rFonts w:ascii="Cambria Math" w:eastAsia="Times New Roman" w:hAnsi="Cambria Math" w:cs="Times New Roman"/>
          <w:i/>
          <w:sz w:val="24"/>
          <w:szCs w:val="24"/>
        </w:rPr>
        <w:t>h</w:t>
      </w:r>
      <w:r w:rsidRPr="007F1BA3">
        <w:rPr>
          <w:rFonts w:ascii="Cambria Math" w:eastAsia="Times New Roman" w:hAnsi="Cambria Math" w:cs="Times New Roman"/>
          <w:sz w:val="24"/>
          <w:szCs w:val="24"/>
        </w:rPr>
        <w:t>, in feet given by the function</w:t>
      </w:r>
      <w:r w:rsidRPr="007F1BA3">
        <w:rPr>
          <w:rFonts w:ascii="Cambria Math" w:eastAsia="Times New Roman" w:hAnsi="Cambria Math" w:cs="Times New Roman"/>
          <w:position w:val="-10"/>
          <w:sz w:val="24"/>
          <w:szCs w:val="24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8.75pt" o:ole="">
            <v:imagedata r:id="rId12" o:title=""/>
          </v:shape>
          <o:OLEObject Type="Embed" ProgID="Equation" ShapeID="_x0000_i1025" DrawAspect="Content" ObjectID="_1520832471" r:id="rId13"/>
        </w:object>
      </w:r>
      <w:r w:rsidRPr="007F1BA3">
        <w:rPr>
          <w:rFonts w:ascii="Cambria Math" w:eastAsia="Times New Roman" w:hAnsi="Cambria Math" w:cs="Times New Roman"/>
          <w:sz w:val="24"/>
          <w:szCs w:val="24"/>
        </w:rPr>
        <w:t xml:space="preserve">, where </w:t>
      </w:r>
      <w:r w:rsidRPr="007F1BA3">
        <w:rPr>
          <w:rFonts w:ascii="Cambria Math" w:eastAsia="Times New Roman" w:hAnsi="Cambria Math" w:cs="Times New Roman"/>
          <w:i/>
          <w:sz w:val="24"/>
          <w:szCs w:val="24"/>
        </w:rPr>
        <w:t>t</w:t>
      </w:r>
      <w:r w:rsidRPr="007F1BA3">
        <w:rPr>
          <w:rFonts w:ascii="Cambria Math" w:eastAsia="Times New Roman" w:hAnsi="Cambria Math" w:cs="Times New Roman"/>
          <w:sz w:val="24"/>
          <w:szCs w:val="24"/>
        </w:rPr>
        <w:t xml:space="preserve"> represents the number of seconds after the ball was hit.</w:t>
      </w:r>
    </w:p>
    <w:p w:rsidR="007F1BA3" w:rsidRPr="007F1BA3" w:rsidRDefault="007F1BA3" w:rsidP="007F1BA3">
      <w:p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numPr>
          <w:ilvl w:val="0"/>
          <w:numId w:val="2"/>
        </w:num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contextualSpacing/>
        <w:rPr>
          <w:rFonts w:ascii="Cambria Math" w:eastAsia="Times New Roman" w:hAnsi="Cambria Math" w:cs="Times New Roman"/>
          <w:sz w:val="24"/>
          <w:szCs w:val="24"/>
        </w:rPr>
      </w:pPr>
      <w:r w:rsidRPr="007F1BA3">
        <w:rPr>
          <w:rFonts w:ascii="Cambria Math" w:eastAsia="Times New Roman" w:hAnsi="Cambria Math" w:cs="Times New Roman"/>
          <w:sz w:val="24"/>
          <w:szCs w:val="24"/>
        </w:rPr>
        <w:t>If the ball reaches its greatest height after 3 seconds, what is this greatest height?</w:t>
      </w:r>
    </w:p>
    <w:p w:rsidR="007F1BA3" w:rsidRPr="007F1BA3" w:rsidRDefault="007F1BA3" w:rsidP="007F1BA3">
      <w:p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ind w:left="720"/>
        <w:contextualSpacing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ind w:left="720"/>
        <w:contextualSpacing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numPr>
          <w:ilvl w:val="0"/>
          <w:numId w:val="2"/>
        </w:num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contextualSpacing/>
        <w:rPr>
          <w:rFonts w:ascii="Cambria Math" w:eastAsia="Times New Roman" w:hAnsi="Cambria Math" w:cs="Times New Roman"/>
          <w:sz w:val="24"/>
          <w:szCs w:val="24"/>
        </w:rPr>
      </w:pPr>
      <w:r w:rsidRPr="007F1BA3">
        <w:rPr>
          <w:rFonts w:ascii="Cambria Math" w:eastAsia="Times New Roman" w:hAnsi="Cambria Math" w:cs="Times New Roman"/>
          <w:sz w:val="24"/>
          <w:szCs w:val="24"/>
        </w:rPr>
        <w:t>At what point(s) in time is the ball at a height of 24 feet?</w:t>
      </w:r>
    </w:p>
    <w:p w:rsidR="007F1BA3" w:rsidRPr="007F1BA3" w:rsidRDefault="007F1BA3" w:rsidP="007F1BA3">
      <w:p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ind w:left="720"/>
        <w:contextualSpacing/>
        <w:rPr>
          <w:rFonts w:ascii="Cambria Math" w:eastAsia="Times New Roman" w:hAnsi="Cambria Math" w:cs="Times New Roman"/>
          <w:b/>
          <w:sz w:val="24"/>
          <w:szCs w:val="24"/>
        </w:rPr>
      </w:pPr>
    </w:p>
    <w:p w:rsidR="007F1BA3" w:rsidRPr="007F1BA3" w:rsidRDefault="007F1BA3" w:rsidP="007F1BA3">
      <w:p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numPr>
          <w:ilvl w:val="0"/>
          <w:numId w:val="2"/>
        </w:num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contextualSpacing/>
        <w:rPr>
          <w:rFonts w:ascii="Cambria Math" w:eastAsia="Times New Roman" w:hAnsi="Cambria Math" w:cs="Times New Roman"/>
          <w:sz w:val="24"/>
          <w:szCs w:val="24"/>
        </w:rPr>
      </w:pPr>
      <w:r w:rsidRPr="007F1BA3">
        <w:rPr>
          <w:rFonts w:ascii="Cambria Math" w:eastAsia="Times New Roman" w:hAnsi="Cambria Math" w:cs="Times New Roman"/>
          <w:sz w:val="24"/>
          <w:szCs w:val="24"/>
        </w:rPr>
        <w:t xml:space="preserve">Create a graph of the function on the grid below for all values of </w:t>
      </w:r>
      <w:r w:rsidRPr="007F1BA3">
        <w:rPr>
          <w:rFonts w:ascii="Cambria Math" w:eastAsia="Times New Roman" w:hAnsi="Cambria Math" w:cs="Times New Roman"/>
          <w:i/>
          <w:sz w:val="24"/>
          <w:szCs w:val="24"/>
        </w:rPr>
        <w:t>t</w:t>
      </w:r>
      <w:r w:rsidRPr="007F1BA3">
        <w:rPr>
          <w:rFonts w:ascii="Cambria Math" w:eastAsia="Times New Roman" w:hAnsi="Cambria Math" w:cs="Times New Roman"/>
          <w:sz w:val="24"/>
          <w:szCs w:val="24"/>
        </w:rPr>
        <w:t xml:space="preserve"> on the interval</w:t>
      </w:r>
      <w:r w:rsidRPr="007F1BA3">
        <w:rPr>
          <w:rFonts w:ascii="Cambria Math" w:eastAsia="Calibri" w:hAnsi="Cambria Math" w:cs="Times New Roman"/>
          <w:position w:val="-6"/>
          <w:sz w:val="24"/>
          <w:szCs w:val="24"/>
        </w:rPr>
        <w:object w:dxaOrig="859" w:dyaOrig="279">
          <v:shape id="_x0000_i1026" type="#_x0000_t75" style="width:43.5pt;height:14.25pt" o:ole="">
            <v:imagedata r:id="rId14" o:title=""/>
          </v:shape>
          <o:OLEObject Type="Embed" ProgID="Equation.DSMT4" ShapeID="_x0000_i1026" DrawAspect="Content" ObjectID="_1520832472" r:id="rId15"/>
        </w:object>
      </w:r>
      <w:r w:rsidRPr="007F1BA3">
        <w:rPr>
          <w:rFonts w:ascii="Cambria Math" w:eastAsia="Times New Roman" w:hAnsi="Cambria Math" w:cs="Times New Roman"/>
          <w:sz w:val="24"/>
          <w:szCs w:val="24"/>
        </w:rPr>
        <w:t xml:space="preserve">.   </w:t>
      </w:r>
    </w:p>
    <w:p w:rsidR="007F1BA3" w:rsidRPr="007F1BA3" w:rsidRDefault="007F1BA3" w:rsidP="007F1BA3">
      <w:p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ind w:left="720"/>
        <w:contextualSpacing/>
        <w:rPr>
          <w:rFonts w:ascii="Cambria Math" w:eastAsia="Times New Roman" w:hAnsi="Cambria Math" w:cs="Times New Roman"/>
          <w:sz w:val="24"/>
          <w:szCs w:val="24"/>
        </w:rPr>
      </w:pPr>
      <w:r w:rsidRPr="007F1BA3">
        <w:rPr>
          <w:rFonts w:ascii="Cambria Math" w:eastAsia="Times New Roman" w:hAnsi="Cambria Math" w:cs="Times New Roman"/>
          <w:sz w:val="24"/>
          <w:szCs w:val="24"/>
        </w:rPr>
        <w:t xml:space="preserve">  </w:t>
      </w:r>
    </w:p>
    <w:p w:rsidR="007F1BA3" w:rsidRPr="007F1BA3" w:rsidRDefault="007F1BA3" w:rsidP="007F1BA3">
      <w:p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rPr>
          <w:rFonts w:ascii="Cambria Math" w:eastAsia="Times New Roman" w:hAnsi="Cambria Math" w:cs="Times New Roman"/>
          <w:sz w:val="24"/>
          <w:szCs w:val="24"/>
        </w:rPr>
      </w:pPr>
      <w:r w:rsidRPr="007F1BA3">
        <w:rPr>
          <w:rFonts w:ascii="Cambria Math" w:eastAsia="Times New Roman" w:hAnsi="Cambria Math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E6AAC2D" wp14:editId="1D5C2220">
                <wp:simplePos x="0" y="0"/>
                <wp:positionH relativeFrom="column">
                  <wp:posOffset>3211170</wp:posOffset>
                </wp:positionH>
                <wp:positionV relativeFrom="paragraph">
                  <wp:posOffset>24194</wp:posOffset>
                </wp:positionV>
                <wp:extent cx="2472055" cy="2132330"/>
                <wp:effectExtent l="0" t="38100" r="80645" b="20320"/>
                <wp:wrapNone/>
                <wp:docPr id="4" name="Group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2055" cy="2132330"/>
                          <a:chOff x="5636" y="8961"/>
                          <a:chExt cx="5063" cy="5014"/>
                        </a:xfrm>
                      </wpg:grpSpPr>
                      <wpg:grpSp>
                        <wpg:cNvPr id="5" name="Group 3"/>
                        <wpg:cNvGrpSpPr>
                          <a:grpSpLocks/>
                        </wpg:cNvGrpSpPr>
                        <wpg:grpSpPr bwMode="auto">
                          <a:xfrm>
                            <a:off x="5700" y="9210"/>
                            <a:ext cx="4730" cy="4687"/>
                            <a:chOff x="1160" y="1457"/>
                            <a:chExt cx="5795" cy="5743"/>
                          </a:xfrm>
                        </wpg:grpSpPr>
                        <wps:wsp>
                          <wps:cNvPr id="6" name="Rectangl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1160" y="1457"/>
                              <a:ext cx="5795" cy="5743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" name="Group 5"/>
                          <wpg:cNvGrpSpPr>
                            <a:grpSpLocks/>
                          </wpg:cNvGrpSpPr>
                          <wpg:grpSpPr bwMode="auto">
                            <a:xfrm>
                              <a:off x="1448" y="1457"/>
                              <a:ext cx="5192" cy="5743"/>
                              <a:chOff x="1448" y="1457"/>
                              <a:chExt cx="5192" cy="6099"/>
                            </a:xfrm>
                          </wpg:grpSpPr>
                          <wps:wsp>
                            <wps:cNvPr id="8" name="Line 6"/>
                            <wps:cNvCnPr/>
                            <wps:spPr bwMode="auto">
                              <a:xfrm flipV="1">
                                <a:off x="6640" y="1457"/>
                                <a:ext cx="0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Line 7"/>
                            <wps:cNvCnPr/>
                            <wps:spPr bwMode="auto">
                              <a:xfrm flipV="1">
                                <a:off x="2889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" name="Line 8"/>
                            <wps:cNvCnPr/>
                            <wps:spPr bwMode="auto">
                              <a:xfrm flipV="1">
                                <a:off x="1448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" name="Line 9"/>
                            <wps:cNvCnPr/>
                            <wps:spPr bwMode="auto">
                              <a:xfrm flipV="1">
                                <a:off x="1736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10"/>
                            <wps:cNvCnPr/>
                            <wps:spPr bwMode="auto">
                              <a:xfrm flipV="1">
                                <a:off x="2024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11"/>
                            <wps:cNvCnPr/>
                            <wps:spPr bwMode="auto">
                              <a:xfrm flipV="1">
                                <a:off x="2313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12"/>
                            <wps:cNvCnPr/>
                            <wps:spPr bwMode="auto">
                              <a:xfrm flipV="1">
                                <a:off x="2601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13"/>
                            <wps:cNvCnPr/>
                            <wps:spPr bwMode="auto">
                              <a:xfrm flipV="1">
                                <a:off x="3178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14"/>
                            <wps:cNvCnPr/>
                            <wps:spPr bwMode="auto">
                              <a:xfrm flipV="1">
                                <a:off x="3466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Line 15"/>
                            <wps:cNvCnPr/>
                            <wps:spPr bwMode="auto">
                              <a:xfrm flipV="1">
                                <a:off x="3755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Line 16"/>
                            <wps:cNvCnPr/>
                            <wps:spPr bwMode="auto">
                              <a:xfrm flipV="1">
                                <a:off x="4043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Line 17"/>
                            <wps:cNvCnPr/>
                            <wps:spPr bwMode="auto">
                              <a:xfrm flipV="1">
                                <a:off x="4331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Line 18"/>
                            <wps:cNvCnPr/>
                            <wps:spPr bwMode="auto">
                              <a:xfrm flipV="1">
                                <a:off x="4620" y="1457"/>
                                <a:ext cx="2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Line 19"/>
                            <wps:cNvCnPr/>
                            <wps:spPr bwMode="auto">
                              <a:xfrm flipV="1">
                                <a:off x="4909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" name="Line 20"/>
                            <wps:cNvCnPr/>
                            <wps:spPr bwMode="auto">
                              <a:xfrm flipV="1">
                                <a:off x="5198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Line 21"/>
                            <wps:cNvCnPr/>
                            <wps:spPr bwMode="auto">
                              <a:xfrm flipV="1">
                                <a:off x="5486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" name="Line 22"/>
                            <wps:cNvCnPr/>
                            <wps:spPr bwMode="auto">
                              <a:xfrm flipV="1">
                                <a:off x="5774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" name="Line 23"/>
                            <wps:cNvCnPr/>
                            <wps:spPr bwMode="auto">
                              <a:xfrm flipV="1">
                                <a:off x="6063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Line 24"/>
                            <wps:cNvCnPr/>
                            <wps:spPr bwMode="auto">
                              <a:xfrm flipV="1">
                                <a:off x="6351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27" name="Group 25"/>
                          <wpg:cNvGrpSpPr>
                            <a:grpSpLocks/>
                          </wpg:cNvGrpSpPr>
                          <wpg:grpSpPr bwMode="auto">
                            <a:xfrm rot="-5400000">
                              <a:off x="1444" y="1444"/>
                              <a:ext cx="5192" cy="5760"/>
                              <a:chOff x="1448" y="1457"/>
                              <a:chExt cx="5192" cy="6099"/>
                            </a:xfrm>
                          </wpg:grpSpPr>
                          <wps:wsp>
                            <wps:cNvPr id="28" name="Line 26"/>
                            <wps:cNvCnPr/>
                            <wps:spPr bwMode="auto">
                              <a:xfrm flipV="1">
                                <a:off x="6640" y="1457"/>
                                <a:ext cx="0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Line 27"/>
                            <wps:cNvCnPr/>
                            <wps:spPr bwMode="auto">
                              <a:xfrm flipV="1">
                                <a:off x="2889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Line 28"/>
                            <wps:cNvCnPr/>
                            <wps:spPr bwMode="auto">
                              <a:xfrm flipV="1">
                                <a:off x="1448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29"/>
                            <wps:cNvCnPr/>
                            <wps:spPr bwMode="auto">
                              <a:xfrm flipV="1">
                                <a:off x="1736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30"/>
                            <wps:cNvCnPr/>
                            <wps:spPr bwMode="auto">
                              <a:xfrm flipV="1">
                                <a:off x="2024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3" name="Line 31"/>
                            <wps:cNvCnPr/>
                            <wps:spPr bwMode="auto">
                              <a:xfrm flipV="1">
                                <a:off x="2313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" name="Line 32"/>
                            <wps:cNvCnPr/>
                            <wps:spPr bwMode="auto">
                              <a:xfrm flipV="1">
                                <a:off x="2601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" name="Line 33"/>
                            <wps:cNvCnPr/>
                            <wps:spPr bwMode="auto">
                              <a:xfrm flipV="1">
                                <a:off x="3178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" name="Line 34"/>
                            <wps:cNvCnPr/>
                            <wps:spPr bwMode="auto">
                              <a:xfrm flipV="1">
                                <a:off x="3466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" name="Line 35"/>
                            <wps:cNvCnPr/>
                            <wps:spPr bwMode="auto">
                              <a:xfrm flipV="1">
                                <a:off x="3755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8" name="Line 36"/>
                            <wps:cNvCnPr/>
                            <wps:spPr bwMode="auto">
                              <a:xfrm flipV="1">
                                <a:off x="4043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9" name="Line 37"/>
                            <wps:cNvCnPr/>
                            <wps:spPr bwMode="auto">
                              <a:xfrm flipV="1">
                                <a:off x="4331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" name="Line 38"/>
                            <wps:cNvCnPr/>
                            <wps:spPr bwMode="auto">
                              <a:xfrm flipV="1">
                                <a:off x="4620" y="1457"/>
                                <a:ext cx="2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" name="Line 39"/>
                            <wps:cNvCnPr/>
                            <wps:spPr bwMode="auto">
                              <a:xfrm flipV="1">
                                <a:off x="4909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2" name="Line 40"/>
                            <wps:cNvCnPr/>
                            <wps:spPr bwMode="auto">
                              <a:xfrm flipV="1">
                                <a:off x="5198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3" name="Line 41"/>
                            <wps:cNvCnPr/>
                            <wps:spPr bwMode="auto">
                              <a:xfrm flipV="1">
                                <a:off x="5486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" name="Line 42"/>
                            <wps:cNvCnPr/>
                            <wps:spPr bwMode="auto">
                              <a:xfrm flipV="1">
                                <a:off x="5774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5" name="Line 43"/>
                            <wps:cNvCnPr/>
                            <wps:spPr bwMode="auto">
                              <a:xfrm flipV="1">
                                <a:off x="6063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44"/>
                            <wps:cNvCnPr/>
                            <wps:spPr bwMode="auto">
                              <a:xfrm flipV="1">
                                <a:off x="6351" y="1457"/>
                                <a:ext cx="1" cy="6099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47" name="Line 45"/>
                        <wps:cNvCnPr/>
                        <wps:spPr bwMode="auto">
                          <a:xfrm flipV="1">
                            <a:off x="6176" y="8961"/>
                            <a:ext cx="0" cy="5014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46"/>
                        <wps:cNvCnPr/>
                        <wps:spPr bwMode="auto">
                          <a:xfrm>
                            <a:off x="5636" y="13438"/>
                            <a:ext cx="5063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28A5A0" id="Group 4" o:spid="_x0000_s1026" style="position:absolute;margin-left:252.85pt;margin-top:1.9pt;width:194.65pt;height:167.9pt;z-index:251660288" coordorigin="5636,8961" coordsize="5063,50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">
                <v:group id="Group 3" o:spid="_x0000_s1027" style="position:absolute;left:5700;top:9210;width:4730;height:4687" coordorigin="1160,1457" coordsize="5795,57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<v:rect id="Rectangle 4" o:spid="_x0000_s1028" style="position:absolute;left:1160;top:1457;width:5795;height:5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+HisQA&#10;AADaAAAADwAAAGRycy9kb3ducmV2LnhtbESPT4vCMBTE7wt+h/AEL6KpuohUo4goqMvC+ufg8dE8&#10;22LzUppo67c3grDHYWZ+w8wWjSnEgyqXW1Yw6EcgiBOrc04VnE+b3gSE88gaC8uk4EkOFvPW1wxj&#10;bWs+0OPoUxEg7GJUkHlfxlK6JCODrm9L4uBdbWXQB1mlUldYB7gp5DCKxtJgzmEhw5JWGSW3490o&#10;+NGr0W59ab5/N/v1ZdI91cvi/qdUp90spyA8Nf4//GlvtYIxvK+EGyD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Afh4rEAAAA2gAAAA8AAAAAAAAAAAAAAAAAmAIAAGRycy9k&#10;b3ducmV2LnhtbFBLBQYAAAAABAAEAPUAAACJAwAAAAA=&#10;" filled="f" strokeweight="1pt">
                    <v:stroke dashstyle="1 1"/>
                  </v:rect>
                  <v:group id="Group 5" o:spid="_x0000_s1029" style="position:absolute;left:1448;top:1457;width:5192;height:5743" coordorigin="1448,1457" coordsize="5192,60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  <v:line id="Line 6" o:spid="_x0000_s1030" style="position:absolute;flip:y;visibility:visible;mso-wrap-style:square" from="6640,1457" to="6640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4wKL0AAADaAAAADwAAAGRycy9kb3ducmV2LnhtbERPTYvCMBC9L/gfwgh726aVRaRrLFUQ&#10;PHgxLux1SMa22ExKE7X+e3NY8Ph43+tqcr240xg6zwqKLAdBbLztuFHwe95/rUCEiGyx90wKnhSg&#10;2sw+1lha/+AT3XVsRArhUKKCNsahlDKYlhyGzA/Eibv40WFMcGykHfGRwl0vF3m+lA47Tg0tDrRr&#10;yVz1zSnYroybdLE1R03FUdbftz9tSanP+VT/gIg0xbf4332wCtLWdCXdALl5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v+MCi9AAAA2gAAAA8AAAAAAAAAAAAAAAAAoQIA&#10;AGRycy9kb3ducmV2LnhtbFBLBQYAAAAABAAEAPkAAACLAwAAAAA=&#10;" strokeweight="1pt">
                      <v:stroke dashstyle="1 1"/>
                    </v:line>
                    <v:line id="Line 7" o:spid="_x0000_s1031" style="position:absolute;flip:y;visibility:visible;mso-wrap-style:square" from="2889,1457" to="2890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KVs78AAADaAAAADwAAAGRycy9kb3ducmV2LnhtbESPQYvCMBSE74L/ITxhb5pWRLQaRQXB&#10;gxezC3t9JM+22LyUJmr99xtB2OMwM98w623vGvGgLtSeFeSTDASx8bbmUsHP93G8ABEissXGMyl4&#10;UYDtZjhYY2H9ky/00LEUCcKhQAVVjG0hZTAVOQwT3xIn7+o7hzHJrpS2w2eCu0ZOs2wuHdacFips&#10;6VCRuem7U7BfGNfrfG/OmvKz3M3uv9qSUl+jfrcCEamP/+FP+2QVLOF9Jd0Aufk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JLKVs78AAADaAAAADwAAAAAAAAAAAAAAAACh&#10;AgAAZHJzL2Rvd25yZXYueG1sUEsFBgAAAAAEAAQA+QAAAI0DAAAAAA==&#10;" strokeweight="1pt">
                      <v:stroke dashstyle="1 1"/>
                    </v:line>
                    <v:line id="Line 8" o:spid="_x0000_s1032" style="position:absolute;flip:y;visibility:visible;mso-wrap-style:square" from="1448,1457" to="1449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qI5MEAAADbAAAADwAAAGRycy9kb3ducmV2LnhtbESPQWsCMRCF7wX/Qxiht5pdKUW2RlFB&#10;8ODFtNDrkIy7i5vJsom6/nvnUPA2w3vz3jfL9Rg6daMhtZENlLMCFLGLvuXawO/P/mMBKmVkj11k&#10;MvCgBOvV5G2JlY93PtHN5lpJCKcKDTQ595XWyTUUMM1iTyzaOQ4Bs6xDrf2AdwkPnZ4XxZcO2LI0&#10;NNjTriF3sddgYLtwYbTl1h0tlUe9+bz+WU/GvE/HzTeoTGN+mf+vD17whV5+kQH0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OojkwQAAANsAAAAPAAAAAAAAAAAAAAAA&#10;AKECAABkcnMvZG93bnJldi54bWxQSwUGAAAAAAQABAD5AAAAjwMAAAAA&#10;" strokeweight="1pt">
                      <v:stroke dashstyle="1 1"/>
                    </v:line>
                    <v:line id="Line 9" o:spid="_x0000_s1033" style="position:absolute;flip:y;visibility:visible;mso-wrap-style:square" from="1736,1457" to="1737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Ytf70AAADbAAAADwAAAGRycy9kb3ducmV2LnhtbERPTYvCMBC9C/6HMII3TbvIItUoKix4&#10;8GIUvA7J2BabSWmi1n9vBGFv83ifs1z3rhEP6kLtWUE+zUAQG29rLhWcT3+TOYgQkS02nknBiwKs&#10;V8PBEgvrn3ykh46lSCEcClRQxdgWUgZTkcMw9S1x4q6+cxgT7EppO3ymcNfInyz7lQ5rTg0VtrSr&#10;yNz03SnYzo3rdb41B035QW5m94u2pNR41G8WICL18V/8de9tmp/D55d0gFy9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J2LX+9AAAA2wAAAA8AAAAAAAAAAAAAAAAAoQIA&#10;AGRycy9kb3ducmV2LnhtbFBLBQYAAAAABAAEAPkAAACLAwAAAAA=&#10;" strokeweight="1pt">
                      <v:stroke dashstyle="1 1"/>
                    </v:line>
                    <v:line id="Line 10" o:spid="_x0000_s1034" style="position:absolute;flip:y;visibility:visible;mso-wrap-style:square" from="2024,1457" to="2025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SzCL0AAADbAAAADwAAAGRycy9kb3ducmV2LnhtbERPTYvCMBC9C/6HMMLeNK3IItUoKgge&#10;vBgFr0MytsVmUpqo9d+bBWFv83ifs1z3rhFP6kLtWUE+yUAQG29rLhVczvvxHESIyBYbz6TgTQHW&#10;q+FgiYX1Lz7RU8dSpBAOBSqoYmwLKYOpyGGY+JY4cTffOYwJdqW0Hb5SuGvkNMt+pcOaU0OFLe0q&#10;Mnf9cAq2c+N6nW/NUVN+lJvZ46otKfUz6jcLEJH6+C/+ug82zZ/C3y/pALn6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Kkswi9AAAA2wAAAA8AAAAAAAAAAAAAAAAAoQIA&#10;AGRycy9kb3ducmV2LnhtbFBLBQYAAAAABAAEAPkAAACLAwAAAAA=&#10;" strokeweight="1pt">
                      <v:stroke dashstyle="1 1"/>
                    </v:line>
                    <v:line id="Line 11" o:spid="_x0000_s1035" style="position:absolute;flip:y;visibility:visible;mso-wrap-style:square" from="2313,1457" to="2314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gWk74AAADbAAAADwAAAGRycy9kb3ducmV2LnhtbERPTYvCMBC9C/sfwgh7s2ldEekaRReE&#10;PXgxCl6HZLYtNpPSRO3+eyMI3ubxPme5HlwrbtSHxrOCIstBEBtvG64UnI67yQJEiMgWW8+k4J8C&#10;rFcfoyWW1t/5QDcdK5FCOJSooI6xK6UMpiaHIfMdceL+fO8wJthX0vZ4T+GuldM8n0uHDaeGGjv6&#10;qclc9NUp2C6MG3SxNXtNxV5uZteztqTU53jYfIOINMS3+OX+tWn+Fzx/SQfI1Q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N6BaTvgAAANsAAAAPAAAAAAAAAAAAAAAAAKEC&#10;AABkcnMvZG93bnJldi54bWxQSwUGAAAAAAQABAD5AAAAjAMAAAAA&#10;" strokeweight="1pt">
                      <v:stroke dashstyle="1 1"/>
                    </v:line>
                    <v:line id="Line 12" o:spid="_x0000_s1036" style="position:absolute;flip:y;visibility:visible;mso-wrap-style:square" from="2601,1457" to="2602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GO570AAADbAAAADwAAAGRycy9kb3ducmV2LnhtbERPTYvCMBC9C/6HMII3TbuISNcoKgh7&#10;8GIU9jokY1tsJqWJWv+9EQRv83ifs1z3rhF36kLtWUE+zUAQG29rLhWcT/vJAkSIyBYbz6TgSQHW&#10;q+FgiYX1Dz7SXcdSpBAOBSqoYmwLKYOpyGGY+pY4cRffOYwJdqW0HT5SuGvkT5bNpcOaU0OFLe0q&#10;Mld9cwq2C+N6nW/NQVN+kJvZ7V9bUmo86je/ICL18Sv+uP9smj+D9y/pALl6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IBjue9AAAA2wAAAA8AAAAAAAAAAAAAAAAAoQIA&#10;AGRycy9kb3ducmV2LnhtbFBLBQYAAAAABAAEAPkAAACLAwAAAAA=&#10;" strokeweight="1pt">
                      <v:stroke dashstyle="1 1"/>
                    </v:line>
                    <v:line id="Line 13" o:spid="_x0000_s1037" style="position:absolute;flip:y;visibility:visible;mso-wrap-style:square" from="3178,1457" to="3179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0rfL4AAADbAAAADwAAAGRycy9kb3ducmV2LnhtbERPTYvCMBC9C/sfwgh7s2llFekaRReE&#10;PXgxCl6HZLYtNpPSRO3+eyMI3ubxPme5HlwrbtSHxrOCIstBEBtvG64UnI67yQJEiMgWW8+k4J8C&#10;rFcfoyWW1t/5QDcdK5FCOJSooI6xK6UMpiaHIfMdceL+fO8wJthX0vZ4T+GuldM8n0uHDaeGGjv6&#10;qclc9NUp2C6MG3SxNXtNxV5uvq5nbUmpz/Gw+QYRaYhv8cv9a9P8GTx/SQfI1Q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tTSt8vgAAANsAAAAPAAAAAAAAAAAAAAAAAKEC&#10;AABkcnMvZG93bnJldi54bWxQSwUGAAAAAAQABAD5AAAAjAMAAAAA&#10;" strokeweight="1pt">
                      <v:stroke dashstyle="1 1"/>
                    </v:line>
                    <v:line id="Line 14" o:spid="_x0000_s1038" style="position:absolute;flip:y;visibility:visible;mso-wrap-style:square" from="3466,1457" to="3467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+1C74AAADbAAAADwAAAGRycy9kb3ducmV2LnhtbERPTYvCMBC9C/6HMII3TbuISDVKu7Cw&#10;By9GweuQzLZlm0lponb//UYQvM3jfc7uMLpO3GkIrWcF+TIDQWy8bblWcDl/LTYgQkS22HkmBX8U&#10;4LCfTnZYWP/gE911rEUK4VCggibGvpAymIYchqXviRP34weHMcGhlnbARwp3nfzIsrV02HJqaLCn&#10;z4bMr745BdXGuFHnlTlqyo+yXN2u2pJS89lYbkFEGuNb/HJ/2zR/Dc9f0gFy/w8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dn7ULvgAAANsAAAAPAAAAAAAAAAAAAAAAAKEC&#10;AABkcnMvZG93bnJldi54bWxQSwUGAAAAAAQABAD5AAAAjAMAAAAA&#10;" strokeweight="1pt">
                      <v:stroke dashstyle="1 1"/>
                    </v:line>
                    <v:line id="Line 15" o:spid="_x0000_s1039" style="position:absolute;flip:y;visibility:visible;mso-wrap-style:square" from="3755,1457" to="3756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MQkL4AAADbAAAADwAAAGRycy9kb3ducmV2LnhtbERPTYvCMBC9C/sfwgh7s2llUekaRReE&#10;PXgxCl6HZLYtNpPSRO3+eyMI3ubxPme5HlwrbtSHxrOCIstBEBtvG64UnI67yQJEiMgWW8+k4J8C&#10;rFcfoyWW1t/5QDcdK5FCOJSooI6xK6UMpiaHIfMdceL+fO8wJthX0vZ4T+GuldM8n0mHDaeGGjv6&#10;qclc9NUp2C6MG3SxNXtNxV5uvq5nbUmpz/Gw+QYRaYhv8cv9a9P8OTx/SQfI1Q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y0xCQvgAAANsAAAAPAAAAAAAAAAAAAAAAAKEC&#10;AABkcnMvZG93bnJldi54bWxQSwUGAAAAAAQABAD5AAAAjAMAAAAA&#10;" strokeweight="1pt">
                      <v:stroke dashstyle="1 1"/>
                    </v:line>
                    <v:line id="Line 16" o:spid="_x0000_s1040" style="position:absolute;flip:y;visibility:visible;mso-wrap-style:square" from="4043,1457" to="4044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0yE4sEAAADbAAAADwAAAGRycy9kb3ducmV2LnhtbESPQWsCMRCF7wX/Qxiht5pdKUW2RlFB&#10;8ODFtNDrkIy7i5vJsom6/nvnUPA2w3vz3jfL9Rg6daMhtZENlLMCFLGLvuXawO/P/mMBKmVkj11k&#10;MvCgBOvV5G2JlY93PtHN5lpJCKcKDTQ595XWyTUUMM1iTyzaOQ4Bs6xDrf2AdwkPnZ4XxZcO2LI0&#10;NNjTriF3sddgYLtwYbTl1h0tlUe9+bz+WU/GvE/HzTeoTGN+mf+vD17wBVZ+kQH0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TITiwQAAANsAAAAPAAAAAAAAAAAAAAAA&#10;AKECAABkcnMvZG93bnJldi54bWxQSwUGAAAAAAQABAD5AAAAjwMAAAAA&#10;" strokeweight="1pt">
                      <v:stroke dashstyle="1 1"/>
                    </v:line>
                    <v:line id="Line 17" o:spid="_x0000_s1041" style="position:absolute;flip:y;visibility:visible;mso-wrap-style:square" from="4331,1457" to="4332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AhecAAAADbAAAADwAAAGRycy9kb3ducmV2LnhtbERPPWvDMBDdC/0P4grZatmllNS1HJJC&#10;oUOWKoGsh3SxTayTsZRE/fdRoZDtHu/zmlVyo7jQHAbPCqqiBEFsvB24U7DffT0vQYSIbHH0TAp+&#10;KcCqfXxosLb+yj900bETOYRDjQr6GKdaymB6chgKPxFn7uhnhzHDuZN2xmsOd6N8Kcs36XDg3NDj&#10;RJ89mZM+OwWbpXFJVxuz1VRt5fr1fNCWlFo8pfUHiEgp3sX/7m+b57/D3y/5ANn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wAIXnAAAAA2wAAAA8AAAAAAAAAAAAAAAAA&#10;oQIAAGRycy9kb3ducmV2LnhtbFBLBQYAAAAABAAEAPkAAACOAwAAAAA=&#10;" strokeweight="1pt">
                      <v:stroke dashstyle="1 1"/>
                    </v:line>
                    <v:line id="Line 18" o:spid="_x0000_s1042" style="position:absolute;flip:y;visibility:visible;mso-wrap-style:square" from="4620,1457" to="4622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ZCWb4AAADbAAAADwAAAGRycy9kb3ducmV2LnhtbERPTYvCMBC9C/sfwgjeNK2ISNe06ILg&#10;wctGweuQzLbFZlKaVLv/fnMQ9vh43/tqcp140hBazwryVQaC2Hjbcq3gdj0tdyBCRLbYeSYFvxSg&#10;Kj9meyysf/E3PXWsRQrhUKCCJsa+kDKYhhyGle+JE/fjB4cxwaGWdsBXCnedXGfZVjpsOTU02NNX&#10;Q+ahR6fguDNu0vnRXDTlF3nYjHdtSanFfDp8gog0xX/x2322CtZpffqSfoAs/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zVkJZvgAAANsAAAAPAAAAAAAAAAAAAAAAAKEC&#10;AABkcnMvZG93bnJldi54bWxQSwUGAAAAAAQABAD5AAAAjAMAAAAA&#10;" strokeweight="1pt">
                      <v:stroke dashstyle="1 1"/>
                    </v:line>
                    <v:line id="Line 19" o:spid="_x0000_s1043" style="position:absolute;flip:y;visibility:visible;mso-wrap-style:square" from="4909,1457" to="4910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rnwsAAAADbAAAADwAAAGRycy9kb3ducmV2LnhtbESPQYvCMBSE74L/ITzBm6aVRaQaS11Y&#10;2IMXo+D1kbxtyzYvpYna/fcbQfA4zMw3zK4cXSfuNITWs4J8mYEgNt62XCu4nL8WGxAhIlvsPJOC&#10;PwpQ7qeTHRbWP/hEdx1rkSAcClTQxNgXUgbTkMOw9D1x8n784DAmOdTSDvhIcNfJVZatpcOW00KD&#10;PX02ZH71zSk4bIwbdX4wR035UVYft6u2pNR8NlZbEJHG+A6/2t9WwSqH55f0A+T+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wa58LAAAAA2wAAAA8AAAAAAAAAAAAAAAAA&#10;oQIAAGRycy9kb3ducmV2LnhtbFBLBQYAAAAABAAEAPkAAACOAwAAAAA=&#10;" strokeweight="1pt">
                      <v:stroke dashstyle="1 1"/>
                    </v:line>
                    <v:line id="Line 20" o:spid="_x0000_s1044" style="position:absolute;flip:y;visibility:visible;mso-wrap-style:square" from="5198,1457" to="5199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Mh5tcIAAADbAAAADwAAAGRycy9kb3ducmV2LnhtbESPwWrDMBBE74H8g9hAb4lsU0Jwo4Sk&#10;UOghl6qFXhdpY5tYK2Mptvr3VaGQ4zAzb5j9MbleTDSGzrOCclOAIDbedtwo+Pp8W+9AhIhssfdM&#10;Cn4owPGwXOyxtn7mD5p0bESGcKhRQRvjUEsZTEsOw8YPxNm7+tFhzHJspB1xznDXy6oottJhx3mh&#10;xYFeWzI3fXcKzjvjki7P5qKpvMjT8/1bW1LqaZVOLyAipfgI/7ffrYKqgr8v+QfIw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Mh5tcIAAADbAAAADwAAAAAAAAAAAAAA&#10;AAChAgAAZHJzL2Rvd25yZXYueG1sUEsFBgAAAAAEAAQA+QAAAJADAAAAAA==&#10;" strokeweight="1pt">
                      <v:stroke dashstyle="1 1"/>
                    </v:line>
                    <v:line id="Line 21" o:spid="_x0000_s1045" style="position:absolute;flip:y;visibility:visible;mso-wrap-style:square" from="5486,1457" to="5487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TcLsIAAADbAAAADwAAAGRycy9kb3ducmV2LnhtbESPwWrDMBBE74X+g9hCbo3spBTjWAlJ&#10;IJBDLlUDuS7S1ja1VsZSbOfvq0Khx2Fm3jDVbnadGGkIrWcF+TIDQWy8bblWcP08vRYgQkS22Hkm&#10;BQ8KsNs+P1VYWj/xB4061iJBOJSooImxL6UMpiGHYel74uR9+cFhTHKopR1wSnDXyVWWvUuHLaeF&#10;Bns6NmS+9d0pOBTGzTo/mIum/CL3b/ebtqTU4mXeb0BEmuN/+K99tgpWa/j9kn6A3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4TcLsIAAADbAAAADwAAAAAAAAAAAAAA&#10;AAChAgAAZHJzL2Rvd25yZXYueG1sUEsFBgAAAAAEAAQA+QAAAJADAAAAAA==&#10;" strokeweight="1pt">
                      <v:stroke dashstyle="1 1"/>
                    </v:line>
                    <v:line id="Line 22" o:spid="_x0000_s1046" style="position:absolute;flip:y;visibility:visible;mso-wrap-style:square" from="5774,1457" to="5775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G1EWsEAAADbAAAADwAAAGRycy9kb3ducmV2LnhtbESPQYvCMBSE78L+h/CEvWlaEZGuqeiC&#10;4MHLRsHrI3nbFpuX0qRa/71ZWPA4zMw3zGY7ulbcqQ+NZwX5PANBbLxtuFJwOR9maxAhIltsPZOC&#10;JwXYlh+TDRbWP/iH7jpWIkE4FKigjrErpAymJodh7jvi5P363mFMsq+k7fGR4K6ViyxbSYcNp4Ua&#10;O/quydz04BTs18aNOt+bk6b8JHfL4aotKfU5HXdfICKN8R3+bx+tgsUS/r6kHy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bURawQAAANsAAAAPAAAAAAAAAAAAAAAA&#10;AKECAABkcnMvZG93bnJldi54bWxQSwUGAAAAAAQABAD5AAAAjwMAAAAA&#10;" strokeweight="1pt">
                      <v:stroke dashstyle="1 1"/>
                    </v:line>
                    <v:line id="Line 23" o:spid="_x0000_s1047" style="position:absolute;flip:y;visibility:visible;mso-wrap-style:square" from="6063,1457" to="6064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HhwcIAAADbAAAADwAAAGRycy9kb3ducmV2LnhtbESPwWrDMBBE74X+g9hCbo3skBbjWAlJ&#10;IJBDLlUDuS7S1ja1VsZSbOfvq0Khx2Fm3jDVbnadGGkIrWcF+TIDQWy8bblWcP08vRYgQkS22Hkm&#10;BQ8KsNs+P1VYWj/xB4061iJBOJSooImxL6UMpiGHYel74uR9+cFhTHKopR1wSnDXyVWWvUuHLaeF&#10;Bns6NmS+9d0pOBTGzTo/mIum/CL36/tNW1Jq8TLvNyAizfE//Nc+WwWrN/j9kn6A3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yHhwcIAAADbAAAADwAAAAAAAAAAAAAA&#10;AAChAgAAZHJzL2Rvd25yZXYueG1sUEsFBgAAAAAEAAQA+QAAAJADAAAAAA==&#10;" strokeweight="1pt">
                      <v:stroke dashstyle="1 1"/>
                    </v:line>
                    <v:line id="Line 24" o:spid="_x0000_s1048" style="position:absolute;flip:y;visibility:visible;mso-wrap-style:square" from="6351,1457" to="6352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/N/tsIAAADbAAAADwAAAGRycy9kb3ducmV2LnhtbESPwWrDMBBE74X8g9hCbrVsE0JwrIQk&#10;UOghl6iFXBdpY5taK2Mpsfv3VaDQ4zAzb5h6P7tePGgMnWcFRZaDIDbedtwo+Pp8f9uACBHZYu+Z&#10;FPxQgP1u8VJjZf3EF3ro2IgE4VChgjbGoZIymJYchswPxMm7+dFhTHJspB1xSnDXyzLP19Jhx2mh&#10;xYFOLZlvfXcKjhvjZl0czVlTcZaH1f2qLSm1fJ0PWxCR5vgf/mt/WAXlGp5f0g+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/N/tsIAAADbAAAADwAAAAAAAAAAAAAA&#10;AAChAgAAZHJzL2Rvd25yZXYueG1sUEsFBgAAAAAEAAQA+QAAAJADAAAAAA==&#10;" strokeweight="1pt">
                      <v:stroke dashstyle="1 1"/>
                    </v:line>
                  </v:group>
                  <v:group id="Group 25" o:spid="_x0000_s1049" style="position:absolute;left:1444;top:1444;width:5192;height:5760;rotation:-90" coordorigin="1448,1457" coordsize="5192,60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4m4T/xgAAANsA&#10;AAAPAAAAAAAAAAAAAAAAAKoCAABkcnMvZG93bnJldi54bWxQSwUGAAAAAAQABAD6AAAAnQMAAAAA&#10;">
                    <v:line id="Line 26" o:spid="_x0000_s1050" style="position:absolute;flip:y;visibility:visible;mso-wrap-style:square" from="6640,1457" to="6640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BOX74AAADbAAAADwAAAGRycy9kb3ducmV2LnhtbERPTYvCMBC9C/sfwgjeNK2ISNe06ILg&#10;wctGweuQzLbFZlKaVLv/fnMQ9vh43/tqcp140hBazwryVQaC2Hjbcq3gdj0tdyBCRLbYeSYFvxSg&#10;Kj9meyysf/E3PXWsRQrhUKCCJsa+kDKYhhyGle+JE/fjB4cxwaGWdsBXCnedXGfZVjpsOTU02NNX&#10;Q+ahR6fguDNu0vnRXDTlF3nYjHdtSanFfDp8gog0xX/x2322CtZpbPqSfoAs/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NIE5fvgAAANsAAAAPAAAAAAAAAAAAAAAAAKEC&#10;AABkcnMvZG93bnJldi54bWxQSwUGAAAAAAQABAD5AAAAjAMAAAAA&#10;" strokeweight="1pt">
                      <v:stroke dashstyle="1 1"/>
                    </v:line>
                    <v:line id="Line 27" o:spid="_x0000_s1051" style="position:absolute;flip:y;visibility:visible;mso-wrap-style:square" from="2889,1457" to="2890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zrxMIAAADbAAAADwAAAGRycy9kb3ducmV2LnhtbESPwWrDMBBE74X+g9hCb7XsUELqRglx&#10;IdBDLlECvS7S1jK1VsaSE+fvq0Ihx2Fm3jDr7ex7caExdoEVVEUJgtgE23Gr4Hzav6xAxIRssQ9M&#10;Cm4UYbt5fFhjbcOVj3TRqRUZwrFGBS6loZYyGkceYxEG4ux9h9FjynJspR3xmuG+l4uyXEqPHecF&#10;hwN9ODI/evIKmpXxs64ac9BUHeTudfrSlpR6fpp37yASzeke/m9/WgWLN/j7kn+A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mzrxMIAAADbAAAADwAAAAAAAAAAAAAA&#10;AAChAgAAZHJzL2Rvd25yZXYueG1sUEsFBgAAAAAEAAQA+QAAAJADAAAAAA==&#10;" strokeweight="1pt">
                      <v:stroke dashstyle="1 1"/>
                    </v:line>
                    <v:line id="Line 28" o:spid="_x0000_s1052" style="position:absolute;flip:y;visibility:visible;mso-wrap-style:square" from="1448,1457" to="1449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/UhL0AAADbAAAADwAAAGRycy9kb3ducmV2LnhtbERPTYvCMBC9L/gfwgje1rQqItUoKgge&#10;vBgFr0MytsVmUpqo9d+bw8IeH+97teldI17UhdqzgnycgSA23tZcKrheDr8LECEiW2w8k4IPBdis&#10;Bz8rLKx/85leOpYihXAoUEEVY1tIGUxFDsPYt8SJu/vOYUywK6Xt8J3CXSMnWTaXDmtODRW2tK/I&#10;PPTTKdgtjOt1vjMnTflJbmfPm7ak1GjYb5cgIvXxX/znPloF07Q+fUk/QK6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PaP1IS9AAAA2wAAAA8AAAAAAAAAAAAAAAAAoQIA&#10;AGRycy9kb3ducmV2LnhtbFBLBQYAAAAABAAEAPkAAACLAwAAAAA=&#10;" strokeweight="1pt">
                      <v:stroke dashstyle="1 1"/>
                    </v:line>
                    <v:line id="Line 29" o:spid="_x0000_s1053" style="position:absolute;flip:y;visibility:visible;mso-wrap-style:square" from="1736,1457" to="1737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NxH8EAAADbAAAADwAAAGRycy9kb3ducmV2LnhtbESPQYvCMBSE78L+h/CEvdm0roh0jaIL&#10;wh68GAWvj+RtW2xeShO1+++NIHgcZuYbZrkeXCtu1IfGs4Iiy0EQG28brhScjrvJAkSIyBZbz6Tg&#10;nwKsVx+jJZbW3/lANx0rkSAcSlRQx9iVUgZTk8OQ+Y44eX++dxiT7Ctpe7wnuGvlNM/n0mHDaaHG&#10;jn5qMhd9dQq2C+MGXWzNXlOxl5vZ9awtKfU5HjbfICIN8R1+tX+tgq8Cnl/SD5Cr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w3EfwQAAANsAAAAPAAAAAAAAAAAAAAAA&#10;AKECAABkcnMvZG93bnJldi54bWxQSwUGAAAAAAQABAD5AAAAjwMAAAAA&#10;" strokeweight="1pt">
                      <v:stroke dashstyle="1 1"/>
                    </v:line>
                    <v:line id="Line 30" o:spid="_x0000_s1054" style="position:absolute;flip:y;visibility:visible;mso-wrap-style:square" from="2024,1457" to="2025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HvaMIAAADbAAAADwAAAGRycy9kb3ducmV2LnhtbESPwWrDMBBE74X+g9hCbo3spBTjWAlJ&#10;IJBDLlUDuS7S1ja1VsZSbOfvq0Khx2Fm3jDVbnadGGkIrWcF+TIDQWy8bblWcP08vRYgQkS22Hkm&#10;BQ8KsNs+P1VYWj/xB4061iJBOJSooImxL6UMpiGHYel74uR9+cFhTHKopR1wSnDXyVWWvUuHLaeF&#10;Bns6NmS+9d0pOBTGzTo/mIum/CL3b/ebtqTU4mXeb0BEmuN/+K99tgrWK/j9kn6A3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HvaMIAAADbAAAADwAAAAAAAAAAAAAA&#10;AAChAgAAZHJzL2Rvd25yZXYueG1sUEsFBgAAAAAEAAQA+QAAAJADAAAAAA==&#10;" strokeweight="1pt">
                      <v:stroke dashstyle="1 1"/>
                    </v:line>
                    <v:line id="Line 31" o:spid="_x0000_s1055" style="position:absolute;flip:y;visibility:visible;mso-wrap-style:square" from="2313,1457" to="2314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1K88IAAADbAAAADwAAAGRycy9kb3ducmV2LnhtbESPwWrDMBBE74X+g9hCbo3suBTjWAlJ&#10;IJBDLlUDuS7S1ja1VsZSYufvq0Khx2Fm3jD1dna9uNMYOs8K8mUGgth423Gj4PJ5fC1BhIhssfdM&#10;Ch4UYLt5fqqxsn7iD7rr2IgE4VChgjbGoZIymJYchqUfiJP35UeHMcmxkXbEKcFdL1dZ9i4ddpwW&#10;Whzo0JL51jenYF8aN+t8b86a8rPcvd2u2pJSi5d5twYRaY7/4b/2ySooCvj9kn6A3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l1K88IAAADbAAAADwAAAAAAAAAAAAAA&#10;AAChAgAAZHJzL2Rvd25yZXYueG1sUEsFBgAAAAAEAAQA+QAAAJADAAAAAA==&#10;" strokeweight="1pt">
                      <v:stroke dashstyle="1 1"/>
                    </v:line>
                    <v:line id="Line 32" o:spid="_x0000_s1056" style="position:absolute;flip:y;visibility:visible;mso-wrap-style:square" from="2601,1457" to="2602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TSh8EAAADbAAAADwAAAGRycy9kb3ducmV2LnhtbESPQYvCMBSE74L/ITzBm027KyJdo+jC&#10;wh68GIW9PpJnW2xeShO1+++NIHgcZuYbZrUZXCtu1IfGs4Iiy0EQG28brhScjj+zJYgQkS22nknB&#10;PwXYrMejFZbW3/lANx0rkSAcSlRQx9iVUgZTk8OQ+Y44eWffO4xJ9pW0Pd4T3LXyI88X0mHDaaHG&#10;jr5rMhd9dQp2S+MGXezMXlOxl9v59U9bUmo6GbZfICIN8R1+tX+tgs85PL+kHy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tNKHwQAAANsAAAAPAAAAAAAAAAAAAAAA&#10;AKECAABkcnMvZG93bnJldi54bWxQSwUGAAAAAAQABAD5AAAAjwMAAAAA&#10;" strokeweight="1pt">
                      <v:stroke dashstyle="1 1"/>
                    </v:line>
                    <v:line id="Line 33" o:spid="_x0000_s1057" style="position:absolute;flip:y;visibility:visible;mso-wrap-style:square" from="3178,1457" to="3179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h3HMEAAADbAAAADwAAAGRycy9kb3ducmV2LnhtbESPQYvCMBSE7wv+h/AEb2taV0W6RlFh&#10;YQ9ejILXR/JsyzYvpYla//1GEDwOM/MNs1z3rhE36kLtWUE+zkAQG29rLhWcjj+fCxAhIltsPJOC&#10;BwVYrwYfSyysv/OBbjqWIkE4FKigirEtpAymIodh7Fvi5F185zAm2ZXSdnhPcNfISZbNpcOa00KF&#10;Le0qMn/66hRsF8b1Ot+avaZ8LzfT61lbUmo07DffICL18R1+tX+tgq8ZPL+kHy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+HccwQAAANsAAAAPAAAAAAAAAAAAAAAA&#10;AKECAABkcnMvZG93bnJldi54bWxQSwUGAAAAAAQABAD5AAAAjwMAAAAA&#10;" strokeweight="1pt">
                      <v:stroke dashstyle="1 1"/>
                    </v:line>
                    <v:line id="Line 34" o:spid="_x0000_s1058" style="position:absolute;flip:y;visibility:visible;mso-wrap-style:square" from="3466,1457" to="3467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rpa8EAAADbAAAADwAAAGRycy9kb3ducmV2LnhtbESPQYvCMBSE74L/ITzBm027KyJdo+iC&#10;sAcvRmGvj+TZFpuX0kSt/94sLHgcZuYbZrUZXCvu1IfGs4Iiy0EQG28brhScT/vZEkSIyBZbz6Tg&#10;SQE26/FohaX1Dz7SXcdKJAiHEhXUMXallMHU5DBkviNO3sX3DmOSfSVtj48Ed638yPOFdNhwWqix&#10;o++azFXfnILd0rhBFztz0FQc5HZ++9WWlJpOhu0XiEhDfIf/2z9WwecC/r6kHyD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WKulrwQAAANsAAAAPAAAAAAAAAAAAAAAA&#10;AKECAABkcnMvZG93bnJldi54bWxQSwUGAAAAAAQABAD5AAAAjwMAAAAA&#10;" strokeweight="1pt">
                      <v:stroke dashstyle="1 1"/>
                    </v:line>
                    <v:line id="Line 35" o:spid="_x0000_s1059" style="position:absolute;flip:y;visibility:visible;mso-wrap-style:square" from="3755,1457" to="3756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ZM8MEAAADbAAAADwAAAGRycy9kb3ducmV2LnhtbESPQYvCMBSE7wv+h/AEb2taV1S6RlFh&#10;YQ9ejILXR/JsyzYvpYla//1GEDwOM/MNs1z3rhE36kLtWUE+zkAQG29rLhWcjj+fCxAhIltsPJOC&#10;BwVYrwYfSyysv/OBbjqWIkE4FKigirEtpAymIodh7Fvi5F185zAm2ZXSdnhPcNfISZbNpMOa00KF&#10;Le0qMn/66hRsF8b1Ot+avaZ8LzfT61lbUmo07DffICL18R1+tX+tgq85PL+kHyBX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ZkzwwQAAANsAAAAPAAAAAAAAAAAAAAAA&#10;AKECAABkcnMvZG93bnJldi54bWxQSwUGAAAAAAQABAD5AAAAjwMAAAAA&#10;" strokeweight="1pt">
                      <v:stroke dashstyle="1 1"/>
                    </v:line>
                    <v:line id="Line 36" o:spid="_x0000_s1060" style="position:absolute;flip:y;visibility:visible;mso-wrap-style:square" from="4043,1457" to="4044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nYgr0AAADbAAAADwAAAGRycy9kb3ducmV2LnhtbERPTYvCMBC9L/gfwgje1rQqItUoKgge&#10;vBgFr0MytsVmUpqo9d+bw8IeH+97teldI17UhdqzgnycgSA23tZcKrheDr8LECEiW2w8k4IPBdis&#10;Bz8rLKx/85leOpYihXAoUEEVY1tIGUxFDsPYt8SJu/vOYUywK6Xt8J3CXSMnWTaXDmtODRW2tK/I&#10;PPTTKdgtjOt1vjMnTflJbmfPm7ak1GjYb5cgIvXxX/znPloF0zQ2fUk/QK6/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Aj52IK9AAAA2wAAAA8AAAAAAAAAAAAAAAAAoQIA&#10;AGRycy9kb3ducmV2LnhtbFBLBQYAAAAABAAEAPkAAACLAwAAAAA=&#10;" strokeweight="1pt">
                      <v:stroke dashstyle="1 1"/>
                    </v:line>
                    <v:line id="Line 37" o:spid="_x0000_s1061" style="position:absolute;flip:y;visibility:visible;mso-wrap-style:square" from="4331,1457" to="4332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7V9GcIAAADbAAAADwAAAGRycy9kb3ducmV2LnhtbESPwWrDMBBE74H+g9hCb7HsphTXiRKS&#10;QiCHXKoUel2krW1irYyl2O7fR4VCj8PMvGE2u9l1YqQhtJ4VFFkOgth423Kt4PNyXJYgQkS22Hkm&#10;BT8UYLd9WGywsn7iDxp1rEWCcKhQQRNjX0kZTEMOQ+Z74uR9+8FhTHKopR1wSnDXyec8f5UOW04L&#10;Dfb03pC56ptTcCiNm3VxMGdNxVnuX25f2pJST4/zfg0i0hz/w3/tk1WweoPfL+kHyO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7V9GcIAAADbAAAADwAAAAAAAAAAAAAA&#10;AAChAgAAZHJzL2Rvd25yZXYueG1sUEsFBgAAAAAEAAQA+QAAAJADAAAAAA==&#10;" strokeweight="1pt">
                      <v:stroke dashstyle="1 1"/>
                    </v:line>
                    <v:line id="Line 38" o:spid="_x0000_s1062" style="position:absolute;flip:y;visibility:visible;mso-wrap-style:square" from="4620,1457" to="4622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mn+b8AAADbAAAADwAAAGRycy9kb3ducmV2LnhtbERPu2rDMBTdC/0HcQvdatkhlOBGMXYh&#10;kCFL1ULWi3Rrm1pXxpIf+ftqKHQ8nPex2twgFppC71lBkeUgiI23PbcKvj7PLwcQISJbHDyTgjsF&#10;qE6PD0csrV/5gxYdW5FCOJSooItxLKUMpiOHIfMjceK+/eQwJji10k64pnA3yF2ev0qHPaeGDkd6&#10;78j86NkpaA7GbbpozFVTcZX1fr5pS0o9P231G4hIW/wX/7kvVsE+rU9f0g+Qp1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omn+b8AAADbAAAADwAAAAAAAAAAAAAAAACh&#10;AgAAZHJzL2Rvd25yZXYueG1sUEsFBgAAAAAEAAQA+QAAAI0DAAAAAA==&#10;" strokeweight="1pt">
                      <v:stroke dashstyle="1 1"/>
                    </v:line>
                    <v:line id="Line 39" o:spid="_x0000_s1063" style="position:absolute;flip:y;visibility:visible;mso-wrap-style:square" from="4909,1457" to="4910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UCYsAAAADbAAAADwAAAGRycy9kb3ducmV2LnhtbESPQYvCMBSE74L/ITxhb5pWRKQapV1Y&#10;8ODFKHh9JG/bss1LaaJ2//1mQfA4zMw3zO4wuk48aAitZwX5IgNBbLxtuVZwvXzNNyBCRLbYeSYF&#10;vxTgsJ9OdlhY/+QzPXSsRYJwKFBBE2NfSBlMQw7DwvfEyfv2g8OY5FBLO+AzwV0nl1m2lg5bTgsN&#10;9vTZkPnRd6eg2hg36rwyJ035SZar+01bUupjNpZbEJHG+A6/2kerYJXD/5f0A+T+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HFAmLAAAAA2wAAAA8AAAAAAAAAAAAAAAAA&#10;oQIAAGRycy9kb3ducmV2LnhtbFBLBQYAAAAABAAEAPkAAACOAwAAAAA=&#10;" strokeweight="1pt">
                      <v:stroke dashstyle="1 1"/>
                    </v:line>
                    <v:line id="Line 40" o:spid="_x0000_s1064" style="position:absolute;flip:y;visibility:visible;mso-wrap-style:square" from="5198,1457" to="5199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ecFcEAAADbAAAADwAAAGRycy9kb3ducmV2LnhtbESPQYvCMBSE78L+h/CEvWlaEZGuqeiC&#10;4MHLRsHrI3nbFpuX0qRa/71ZWPA4zMw3zGY7ulbcqQ+NZwX5PANBbLxtuFJwOR9maxAhIltsPZOC&#10;JwXYlh+TDRbWP/iH7jpWIkE4FKigjrErpAymJodh7jvi5P363mFMsq+k7fGR4K6ViyxbSYcNp4Ua&#10;O/quydz04BTs18aNOt+bk6b8JHfL4aotKfU5HXdfICKN8R3+bx+tguUC/r6kHyDL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F5wVwQAAANsAAAAPAAAAAAAAAAAAAAAA&#10;AKECAABkcnMvZG93bnJldi54bWxQSwUGAAAAAAQABAD5AAAAjwMAAAAA&#10;" strokeweight="1pt">
                      <v:stroke dashstyle="1 1"/>
                    </v:line>
                    <v:line id="Line 41" o:spid="_x0000_s1065" style="position:absolute;flip:y;visibility:visible;mso-wrap-style:square" from="5486,1457" to="5487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s5jsEAAADbAAAADwAAAGRycy9kb3ducmV2LnhtbESPQYvCMBSE74L/ITzBm027KyJdo+jC&#10;wh68GIW9PpJnW2xeShO1+++NIHgcZuYbZrUZXCtu1IfGs4Iiy0EQG28brhScjj+zJYgQkS22nknB&#10;PwXYrMejFZbW3/lANx0rkSAcSlRQx9iVUgZTk8OQ+Y44eWffO4xJ9pW0Pd4T3LXyI88X0mHDaaHG&#10;jr5rMhd9dQp2S+MGXezMXlOxl9v59U9bUmo6GbZfICIN8R1+tX+tgvknPL+kHyD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eWzmOwQAAANsAAAAPAAAAAAAAAAAAAAAA&#10;AKECAABkcnMvZG93bnJldi54bWxQSwUGAAAAAAQABAD5AAAAjwMAAAAA&#10;" strokeweight="1pt">
                      <v:stroke dashstyle="1 1"/>
                    </v:line>
                    <v:line id="Line 42" o:spid="_x0000_s1066" style="position:absolute;flip:y;visibility:visible;mso-wrap-style:square" from="5774,1457" to="5775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bKh+sIAAADbAAAADwAAAGRycy9kb3ducmV2LnhtbESPwWrDMBBE74H8g9hAb4nsYkJwo4Sk&#10;UOghl6qFXhdpY5tYK2Mptvr3VaGQ4zAzb5j9MbleTDSGzrOCclOAIDbedtwo+Pp8W+9AhIhssfdM&#10;Cn4owPGwXOyxtn7mD5p0bESGcKhRQRvjUEsZTEsOw8YPxNm7+tFhzHJspB1xznDXy+ei2EqHHeeF&#10;Fgd6bcnc9N0pOO+MS7o8m4um8iJP1f1bW1LqaZVOLyAipfgI/7ffrYKqgr8v+QfIwy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bKh+sIAAADbAAAADwAAAAAAAAAAAAAA&#10;AAChAgAAZHJzL2Rvd25yZXYueG1sUEsFBgAAAAAEAAQA+QAAAJADAAAAAA==&#10;" strokeweight="1pt">
                      <v:stroke dashstyle="1 1"/>
                    </v:line>
                    <v:line id="Line 43" o:spid="_x0000_s1067" style="position:absolute;flip:y;visibility:visible;mso-wrap-style:square" from="6063,1457" to="6064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4EYcIAAADbAAAADwAAAGRycy9kb3ducmV2LnhtbESPwWrDMBBE74X+g9hCbo3s4BbjWAlJ&#10;IJBDLlUDuS7S1ja1VsZSYufvq0Khx2Fm3jD1dna9uNMYOs8K8mUGgth423Gj4PJ5fC1BhIhssfdM&#10;Ch4UYLt5fqqxsn7iD7rr2IgE4VChgjbGoZIymJYchqUfiJP35UeHMcmxkXbEKcFdL1dZ9i4ddpwW&#10;Whzo0JL51jenYF8aN+t8b86a8rPcFbertqTU4mXerUFEmuN/+K99sgqKN/j9kn6A3P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4EYcIAAADbAAAADwAAAAAAAAAAAAAA&#10;AAChAgAAZHJzL2Rvd25yZXYueG1sUEsFBgAAAAAEAAQA+QAAAJADAAAAAA==&#10;" strokeweight="1pt">
                      <v:stroke dashstyle="1 1"/>
                    </v:line>
                    <v:line id="Line 44" o:spid="_x0000_s1068" style="position:absolute;flip:y;visibility:visible;mso-wrap-style:square" from="6351,1457" to="6352,75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yaFsIAAADbAAAADwAAAGRycy9kb3ducmV2LnhtbESPwWrDMBBE74X+g9hCb7XsYEJwLZuk&#10;EOghl6qFXBdpa5taK2Mpsfv3VSGQ4zAzb5i6Xd0orjSHwbOCIstBEBtvB+4UfH0eX3YgQkS2OHom&#10;Bb8UoG0eH2qsrF/4g646diJBOFSooI9xqqQMpieHIfMTcfK+/ewwJjl30s64JLgb5SbPt9LhwGmh&#10;x4neejI/+uIUHHbGrbo4mJOm4iT35eWsLSn1/LTuX0FEWuM9fGu/WwXlFv6/pB8gm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iyaFsIAAADbAAAADwAAAAAAAAAAAAAA&#10;AAChAgAAZHJzL2Rvd25yZXYueG1sUEsFBgAAAAAEAAQA+QAAAJADAAAAAA==&#10;" strokeweight="1pt">
                      <v:stroke dashstyle="1 1"/>
                    </v:line>
                  </v:group>
                </v:group>
                <v:line id="Line 45" o:spid="_x0000_s1069" style="position:absolute;flip:y;visibility:visible;mso-wrap-style:square" from="6176,8961" to="6176,13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aIGMUAAADbAAAADwAAAGRycy9kb3ducmV2LnhtbESPQWvCQBSE74X+h+UVvNVNq7QhuooI&#10;RVEomLZ4fck+s6nZtyG7avz33YLgcZiZb5jpvLeNOFPna8cKXoYJCOLS6ZorBd9fH88pCB+QNTaO&#10;ScGVPMxnjw9TzLS78I7OeahEhLDPUIEJoc2k9KUhi37oWuLoHVxnMUTZVVJ3eIlw28jXJHmTFmuO&#10;CwZbWhoqj/nJKhi1683B7ky+/0yLdPX7UxTlcqvU4KlfTEAE6sM9fGuvtYLxO/x/iT9Az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vaIGMUAAADbAAAADwAAAAAAAAAA&#10;AAAAAAChAgAAZHJzL2Rvd25yZXYueG1sUEsFBgAAAAAEAAQA+QAAAJMDAAAAAA==&#10;" strokeweight="1pt">
                  <v:stroke endarrow="block"/>
                </v:line>
                <v:line id="Line 46" o:spid="_x0000_s1070" style="position:absolute;visibility:visible;mso-wrap-style:square" from="5636,13438" to="10699,134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auar8AAADbAAAADwAAAGRycy9kb3ducmV2LnhtbERPTYvCMBC9C/6HMII3TRVR6RpFBEU9&#10;CFZF9jY0s23ZZlKaWOu/NwfB4+N9L1atKUVDtSssKxgNIxDEqdUFZwqul+1gDsJ5ZI2lZVLwIger&#10;ZbezwFjbJ5+pSXwmQgi7GBXk3lexlC7NyaAb2oo4cH+2NugDrDOpa3yGcFPKcRRNpcGCQ0OOFW1y&#10;Sv+Th1GQNq4xs/H9ILd02bW/J3s7Zlapfq9d/4Dw1Pqv+OPeawWTMDZ8CT9ALt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R6auar8AAADbAAAADwAAAAAAAAAAAAAAAACh&#10;AgAAZHJzL2Rvd25yZXYueG1sUEsFBgAAAAAEAAQA+QAAAI0DAAAAAA==&#10;" strokeweight="1pt">
                  <v:stroke endarrow="block"/>
                </v:line>
              </v:group>
            </w:pict>
          </mc:Fallback>
        </mc:AlternateContent>
      </w:r>
      <w:r w:rsidRPr="007F1BA3">
        <w:rPr>
          <w:rFonts w:ascii="Cambria Math" w:eastAsia="Times New Roman" w:hAnsi="Cambria Math" w:cs="Times New Roman"/>
          <w:sz w:val="24"/>
          <w:szCs w:val="24"/>
        </w:rPr>
        <w:t xml:space="preserve">              Make sure to properly label your axes.</w:t>
      </w:r>
    </w:p>
    <w:p w:rsidR="007F1BA3" w:rsidRPr="007F1BA3" w:rsidRDefault="007F1BA3" w:rsidP="007F1BA3">
      <w:p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tabs>
          <w:tab w:val="left" w:pos="2880"/>
          <w:tab w:val="left" w:pos="4320"/>
          <w:tab w:val="left" w:pos="5760"/>
          <w:tab w:val="left" w:pos="8460"/>
        </w:tabs>
        <w:spacing w:after="0" w:line="24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200" w:line="276" w:lineRule="auto"/>
        <w:rPr>
          <w:rFonts w:ascii="Calibri" w:eastAsia="Calibri" w:hAnsi="Calibri" w:cs="Times New Roman"/>
        </w:rPr>
      </w:pPr>
    </w:p>
    <w:p w:rsidR="007F1BA3" w:rsidRPr="007F1BA3" w:rsidRDefault="007F1BA3" w:rsidP="007F1BA3">
      <w:pPr>
        <w:spacing w:after="200" w:line="276" w:lineRule="auto"/>
        <w:rPr>
          <w:rFonts w:ascii="Calibri" w:eastAsia="Calibri" w:hAnsi="Calibri" w:cs="Times New Roman"/>
        </w:rPr>
      </w:pPr>
    </w:p>
    <w:p w:rsidR="007F1BA3" w:rsidRPr="007F1BA3" w:rsidRDefault="007F1BA3" w:rsidP="007F1BA3">
      <w:pPr>
        <w:spacing w:after="200" w:line="276" w:lineRule="auto"/>
        <w:rPr>
          <w:rFonts w:ascii="Calibri" w:eastAsia="Calibri" w:hAnsi="Calibri" w:cs="Times New Roman"/>
        </w:rPr>
      </w:pPr>
    </w:p>
    <w:p w:rsidR="007F1BA3" w:rsidRPr="007F1BA3" w:rsidRDefault="007F1BA3" w:rsidP="007F1BA3">
      <w:pPr>
        <w:spacing w:after="200" w:line="276" w:lineRule="auto"/>
        <w:rPr>
          <w:rFonts w:ascii="Calibri" w:eastAsia="Calibri" w:hAnsi="Calibri" w:cs="Times New Roman"/>
        </w:rPr>
      </w:pPr>
    </w:p>
    <w:p w:rsidR="007F1BA3" w:rsidRPr="007F1BA3" w:rsidRDefault="007F1BA3" w:rsidP="007F1BA3">
      <w:pPr>
        <w:spacing w:after="200" w:line="276" w:lineRule="auto"/>
        <w:rPr>
          <w:rFonts w:ascii="Calibri" w:eastAsia="Calibri" w:hAnsi="Calibri" w:cs="Times New Roman"/>
        </w:rPr>
      </w:pPr>
    </w:p>
    <w:p w:rsidR="007F1BA3" w:rsidRPr="007F1BA3" w:rsidRDefault="007F1BA3" w:rsidP="007F1BA3">
      <w:pPr>
        <w:spacing w:after="200" w:line="276" w:lineRule="auto"/>
        <w:rPr>
          <w:rFonts w:ascii="Calibri" w:eastAsia="Calibri" w:hAnsi="Calibri" w:cs="Times New Roman"/>
        </w:rPr>
      </w:pPr>
    </w:p>
    <w:p w:rsidR="007F1BA3" w:rsidRPr="007F1BA3" w:rsidRDefault="007F1BA3" w:rsidP="007F1BA3">
      <w:pPr>
        <w:numPr>
          <w:ilvl w:val="0"/>
          <w:numId w:val="2"/>
        </w:numPr>
        <w:spacing w:after="200" w:line="276" w:lineRule="auto"/>
        <w:contextualSpacing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>How many seconds does it take for the ball to hit the ground?</w:t>
      </w:r>
    </w:p>
    <w:p w:rsidR="007F1BA3" w:rsidRPr="007F1BA3" w:rsidRDefault="007F1BA3" w:rsidP="007F1BA3">
      <w:pPr>
        <w:spacing w:after="200" w:line="276" w:lineRule="auto"/>
        <w:ind w:left="720"/>
        <w:contextualSpacing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200" w:line="276" w:lineRule="auto"/>
        <w:ind w:left="720"/>
        <w:contextualSpacing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200" w:line="276" w:lineRule="auto"/>
        <w:ind w:left="720"/>
        <w:contextualSpacing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7F1BA3" w:rsidP="007F1BA3">
      <w:pPr>
        <w:numPr>
          <w:ilvl w:val="0"/>
          <w:numId w:val="2"/>
        </w:numPr>
        <w:spacing w:after="0" w:line="276" w:lineRule="auto"/>
        <w:contextualSpacing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 xml:space="preserve">Looking at your answer(s) to part (d), is there another way to find when the ball will hit the ground </w:t>
      </w:r>
      <w:r w:rsidRPr="007F1BA3">
        <w:rPr>
          <w:rFonts w:ascii="Cambria Math" w:eastAsia="Calibri" w:hAnsi="Cambria Math" w:cs="Times New Roman"/>
          <w:i/>
          <w:sz w:val="24"/>
          <w:szCs w:val="24"/>
        </w:rPr>
        <w:t>algebraically</w:t>
      </w:r>
      <w:r w:rsidRPr="007F1BA3">
        <w:rPr>
          <w:rFonts w:ascii="Cambria Math" w:eastAsia="Calibri" w:hAnsi="Cambria Math" w:cs="Times New Roman"/>
          <w:sz w:val="24"/>
          <w:szCs w:val="24"/>
        </w:rPr>
        <w:t>? (Hint: What is the height of the ball when it is on the ground and which variable represents height in the equation?) Explain how you get your answer.</w:t>
      </w:r>
    </w:p>
    <w:p w:rsidR="007F1BA3" w:rsidRPr="007F1BA3" w:rsidRDefault="007F1BA3" w:rsidP="007F1BA3">
      <w:pPr>
        <w:spacing w:after="0" w:line="276" w:lineRule="auto"/>
        <w:ind w:left="720"/>
        <w:contextualSpacing/>
        <w:rPr>
          <w:rFonts w:ascii="Calibri" w:eastAsia="Calibri" w:hAnsi="Calibri" w:cs="Times New Roman"/>
        </w:rPr>
      </w:pPr>
    </w:p>
    <w:p w:rsidR="007F1BA3" w:rsidRDefault="007F1BA3" w:rsidP="007F1BA3">
      <w:pPr>
        <w:spacing w:after="0" w:line="276" w:lineRule="auto"/>
        <w:ind w:left="360"/>
        <w:rPr>
          <w:rFonts w:ascii="Calibri" w:eastAsia="Calibri" w:hAnsi="Calibri" w:cs="Times New Roman"/>
        </w:rPr>
      </w:pPr>
    </w:p>
    <w:p w:rsidR="00616173" w:rsidRDefault="00616173" w:rsidP="007F1BA3">
      <w:pPr>
        <w:spacing w:after="0" w:line="276" w:lineRule="auto"/>
        <w:ind w:left="360"/>
        <w:rPr>
          <w:rFonts w:ascii="Calibri" w:eastAsia="Calibri" w:hAnsi="Calibri" w:cs="Times New Roman"/>
        </w:rPr>
      </w:pPr>
    </w:p>
    <w:p w:rsidR="00616173" w:rsidRPr="007F1BA3" w:rsidRDefault="00616173" w:rsidP="007F1BA3">
      <w:pPr>
        <w:spacing w:after="200" w:line="276" w:lineRule="auto"/>
        <w:ind w:right="-720"/>
        <w:rPr>
          <w:rFonts w:ascii="Cambria Math" w:eastAsia="Calibri" w:hAnsi="Cambria Math" w:cs="Times New Roman"/>
          <w:sz w:val="24"/>
          <w:szCs w:val="24"/>
          <w:bdr w:val="single" w:sz="4" w:space="0" w:color="auto"/>
        </w:rPr>
      </w:pPr>
    </w:p>
    <w:p w:rsidR="007F1BA3" w:rsidRPr="007F1BA3" w:rsidRDefault="007F1BA3" w:rsidP="007F1BA3">
      <w:pPr>
        <w:spacing w:after="200" w:line="276" w:lineRule="auto"/>
        <w:ind w:right="-720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  <w:bdr w:val="single" w:sz="4" w:space="0" w:color="auto"/>
        </w:rPr>
        <w:t>Big Idea</w:t>
      </w:r>
      <w:r w:rsidRPr="007F1BA3">
        <w:rPr>
          <w:rFonts w:ascii="Cambria Math" w:eastAsia="Calibri" w:hAnsi="Cambria Math" w:cs="Times New Roman"/>
          <w:sz w:val="24"/>
          <w:szCs w:val="24"/>
        </w:rPr>
        <w:t xml:space="preserve">:  </w:t>
      </w:r>
    </w:p>
    <w:p w:rsidR="007F1BA3" w:rsidRPr="007F1BA3" w:rsidRDefault="007F1BA3" w:rsidP="007F1BA3">
      <w:pPr>
        <w:spacing w:after="200" w:line="276" w:lineRule="auto"/>
        <w:ind w:right="-720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>If a quadratic equation has _________ or _________ solutions, then sometimes we can find those solutions by ___________________________.</w:t>
      </w:r>
    </w:p>
    <w:p w:rsidR="007F1BA3" w:rsidRPr="007F1BA3" w:rsidRDefault="007F1BA3" w:rsidP="007F1BA3">
      <w:pPr>
        <w:spacing w:after="200" w:line="276" w:lineRule="auto"/>
        <w:ind w:right="-720"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200" w:line="276" w:lineRule="auto"/>
        <w:ind w:right="-720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  <w:bdr w:val="single" w:sz="4" w:space="0" w:color="auto"/>
        </w:rPr>
        <w:t>Steps</w:t>
      </w:r>
      <w:r w:rsidRPr="007F1BA3">
        <w:rPr>
          <w:rFonts w:ascii="Cambria Math" w:eastAsia="Calibri" w:hAnsi="Cambria Math" w:cs="Times New Roman"/>
          <w:sz w:val="24"/>
          <w:szCs w:val="24"/>
        </w:rPr>
        <w:t xml:space="preserve">:  To find the solutions of a quadratic equation by factoring… </w:t>
      </w:r>
    </w:p>
    <w:p w:rsidR="007F1BA3" w:rsidRPr="007F1BA3" w:rsidRDefault="007F1BA3" w:rsidP="007F1BA3">
      <w:pPr>
        <w:spacing w:after="200" w:line="276" w:lineRule="auto"/>
        <w:ind w:right="-720" w:firstLine="720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 xml:space="preserve">#1 – Move all the terms to the ______________ side of the equation using _____________________ </w:t>
      </w:r>
    </w:p>
    <w:p w:rsidR="007F1BA3" w:rsidRPr="007F1BA3" w:rsidRDefault="007F1BA3" w:rsidP="007F1BA3">
      <w:pPr>
        <w:spacing w:after="200" w:line="276" w:lineRule="auto"/>
        <w:ind w:right="-720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 xml:space="preserve">      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  <w:t xml:space="preserve">        or _____________________ so the right side of the equation is now _________.</w:t>
      </w:r>
    </w:p>
    <w:p w:rsidR="007F1BA3" w:rsidRPr="007F1BA3" w:rsidRDefault="007F1BA3" w:rsidP="007F1BA3">
      <w:pPr>
        <w:spacing w:after="200" w:line="276" w:lineRule="auto"/>
        <w:ind w:right="-720" w:firstLine="720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>#2 – If possible, _______________ each term by the ________ value.</w:t>
      </w:r>
    </w:p>
    <w:p w:rsidR="007F1BA3" w:rsidRPr="007F1BA3" w:rsidRDefault="007F1BA3" w:rsidP="007F1BA3">
      <w:pPr>
        <w:spacing w:after="200" w:line="276" w:lineRule="auto"/>
        <w:ind w:right="-720" w:firstLine="720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>#3 – _______________________!</w:t>
      </w:r>
    </w:p>
    <w:p w:rsidR="007F1BA3" w:rsidRPr="007F1BA3" w:rsidRDefault="007F1BA3" w:rsidP="007F1BA3">
      <w:pPr>
        <w:spacing w:after="200" w:line="276" w:lineRule="auto"/>
        <w:ind w:right="-720" w:firstLine="720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>#4 – Set each parenthesis equal to ________ and ________________.</w:t>
      </w:r>
    </w:p>
    <w:p w:rsidR="007F1BA3" w:rsidRPr="007F1BA3" w:rsidRDefault="007F1BA3" w:rsidP="007F1BA3">
      <w:pPr>
        <w:spacing w:after="200" w:line="276" w:lineRule="auto"/>
        <w:ind w:left="-360" w:right="-720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>_____________________________________________________________________________________________________________________________</w:t>
      </w:r>
    </w:p>
    <w:p w:rsidR="007F1BA3" w:rsidRPr="007F1BA3" w:rsidRDefault="007F1BA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  <w:bdr w:val="single" w:sz="4" w:space="0" w:color="auto"/>
        </w:rPr>
        <w:t>Examples</w:t>
      </w:r>
      <w:r w:rsidRPr="007F1BA3">
        <w:rPr>
          <w:rFonts w:ascii="Cambria Math" w:eastAsia="Calibri" w:hAnsi="Cambria Math" w:cs="Times New Roman"/>
          <w:sz w:val="24"/>
          <w:szCs w:val="24"/>
        </w:rPr>
        <w:t>:</w:t>
      </w:r>
    </w:p>
    <w:p w:rsidR="007F1BA3" w:rsidRPr="007F1BA3" w:rsidRDefault="007F1BA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>1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 xml:space="preserve"> -  14a  +   48  = 0</m:t>
        </m:r>
      </m:oMath>
      <w:r w:rsidRPr="007F1BA3">
        <w:rPr>
          <w:rFonts w:ascii="Cambria Math" w:eastAsia="Calibri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ab/>
        <w:t>2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 xml:space="preserve"> -  5h  -  26  = 10</m:t>
        </m:r>
      </m:oMath>
    </w:p>
    <w:p w:rsidR="007F1BA3" w:rsidRPr="007F1BA3" w:rsidRDefault="007F1BA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7F1BA3" w:rsidRDefault="007F1BA3" w:rsidP="007F1BA3">
      <w:pPr>
        <w:tabs>
          <w:tab w:val="left" w:pos="1695"/>
        </w:tabs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ab/>
      </w:r>
    </w:p>
    <w:p w:rsidR="00616173" w:rsidRPr="007F1BA3" w:rsidRDefault="00616173" w:rsidP="007F1BA3">
      <w:pPr>
        <w:tabs>
          <w:tab w:val="left" w:pos="1695"/>
        </w:tabs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200" w:line="276" w:lineRule="auto"/>
        <w:ind w:left="-360" w:right="-720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>_____________________________________________________________________________________________________________________________</w:t>
      </w:r>
    </w:p>
    <w:p w:rsidR="007F1BA3" w:rsidRPr="007F1BA3" w:rsidRDefault="007F1BA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  <w:bdr w:val="single" w:sz="4" w:space="0" w:color="auto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>3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 xml:space="preserve"> +  2p =  120</m:t>
        </m:r>
      </m:oMath>
      <w:r w:rsidRPr="007F1BA3">
        <w:rPr>
          <w:rFonts w:ascii="Cambria Math" w:eastAsia="Calibri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ab/>
        <w:t>4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 xml:space="preserve"> =  7r -  6</m:t>
        </m:r>
      </m:oMath>
    </w:p>
    <w:p w:rsidR="007F1BA3" w:rsidRPr="007F1BA3" w:rsidRDefault="007F1BA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7F1BA3" w:rsidRDefault="007F1BA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616173" w:rsidRDefault="0061617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616173" w:rsidRDefault="0061617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616173" w:rsidRDefault="0061617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616173" w:rsidRDefault="0061617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616173" w:rsidRPr="007F1BA3" w:rsidRDefault="0061617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  <w:sectPr w:rsidR="007F1BA3" w:rsidRPr="007F1BA3" w:rsidSect="007F1BA3">
          <w:footerReference w:type="default" r:id="rId16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  <w:r w:rsidRPr="007F1BA3">
        <w:rPr>
          <w:rFonts w:ascii="Cambria Math" w:eastAsia="Calibri" w:hAnsi="Cambria Math" w:cs="Times New Roman"/>
          <w:sz w:val="24"/>
          <w:szCs w:val="24"/>
        </w:rPr>
        <w:t>5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- w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 xml:space="preserve"> +  8w +  57 = 2w -  15</m:t>
        </m:r>
      </m:oMath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>6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24m -  48 = 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3m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</m:oMath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200" w:line="276" w:lineRule="auto"/>
        <w:ind w:left="-360" w:right="-720"/>
        <w:rPr>
          <w:rFonts w:ascii="Calibri" w:eastAsia="Calibri" w:hAnsi="Calibri" w:cs="Times New Roman"/>
        </w:rPr>
      </w:pPr>
      <w:r w:rsidRPr="007F1BA3">
        <w:rPr>
          <w:rFonts w:ascii="Calibri" w:eastAsia="Calibri" w:hAnsi="Calibri" w:cs="Times New Roman"/>
        </w:rPr>
        <w:t>____________________________________________________________________________________________________</w:t>
      </w:r>
    </w:p>
    <w:p w:rsidR="007F1BA3" w:rsidRPr="007F1BA3" w:rsidRDefault="007F1BA3" w:rsidP="007F1BA3">
      <w:pPr>
        <w:spacing w:after="0" w:line="360" w:lineRule="auto"/>
        <w:rPr>
          <w:rFonts w:ascii="Calibri" w:eastAsia="Calibri" w:hAnsi="Calibri" w:cs="Times New Roman"/>
        </w:rPr>
        <w:sectPr w:rsidR="007F1BA3" w:rsidRPr="007F1BA3" w:rsidSect="0058168D">
          <w:type w:val="continuous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  <w:r w:rsidRPr="007F1BA3">
        <w:rPr>
          <w:rFonts w:ascii="Calibri" w:eastAsia="Calibri" w:hAnsi="Calibri" w:cs="Times New Roman"/>
        </w:rPr>
        <w:t>7.)</w:t>
      </w:r>
      <w:r w:rsidRPr="007F1BA3">
        <w:rPr>
          <w:rFonts w:ascii="Calibri" w:eastAsia="Calibri" w:hAnsi="Calibri" w:cs="Times New Roman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eastAsia="Calibri" w:hAnsi="Cambria Math" w:cs="Times New Roman"/>
              </w:rPr>
              <m:t>- 2n</m:t>
            </m:r>
          </m:e>
          <m:sup>
            <m:r>
              <w:rPr>
                <w:rFonts w:ascii="Cambria Math" w:eastAsia="Calibri" w:hAnsi="Cambria Math" w:cs="Times New Roman"/>
              </w:rPr>
              <m:t>2</m:t>
            </m:r>
          </m:sup>
        </m:sSup>
        <m:r>
          <w:rPr>
            <w:rFonts w:ascii="Cambria Math" w:eastAsia="Calibri" w:hAnsi="Cambria Math" w:cs="Times New Roman"/>
          </w:rPr>
          <m:t xml:space="preserve"> -  240 = 46n</m:t>
        </m:r>
      </m:oMath>
      <w:r w:rsidRPr="007F1BA3">
        <w:rPr>
          <w:rFonts w:ascii="Calibri" w:eastAsia="Times New Roman" w:hAnsi="Calibri" w:cs="Times New Roman"/>
        </w:rPr>
        <w:tab/>
      </w:r>
      <w:r w:rsidRPr="007F1BA3">
        <w:rPr>
          <w:rFonts w:ascii="Calibri" w:eastAsia="Times New Roman" w:hAnsi="Calibri" w:cs="Times New Roman"/>
        </w:rPr>
        <w:tab/>
      </w:r>
      <w:r w:rsidRPr="007F1BA3">
        <w:rPr>
          <w:rFonts w:ascii="Calibri" w:eastAsia="Times New Roman" w:hAnsi="Calibri" w:cs="Times New Roman"/>
        </w:rPr>
        <w:tab/>
      </w:r>
      <w:r w:rsidRPr="007F1BA3">
        <w:rPr>
          <w:rFonts w:ascii="Calibri" w:eastAsia="Times New Roman" w:hAnsi="Calibri" w:cs="Times New Roman"/>
        </w:rPr>
        <w:tab/>
      </w:r>
      <w:r w:rsidRPr="007F1BA3">
        <w:rPr>
          <w:rFonts w:ascii="Calibri" w:eastAsia="Times New Roman" w:hAnsi="Calibri" w:cs="Times New Roman"/>
        </w:rPr>
        <w:tab/>
      </w:r>
      <w:r w:rsidRPr="007F1BA3">
        <w:rPr>
          <w:rFonts w:ascii="Calibri" w:eastAsia="Times New Roman" w:hAnsi="Calibri" w:cs="Times New Roman"/>
        </w:rPr>
        <w:tab/>
      </w:r>
      <w:r w:rsidRPr="007F1BA3">
        <w:rPr>
          <w:rFonts w:ascii="Calibri" w:eastAsia="Calibri" w:hAnsi="Calibri" w:cs="Times New Roman"/>
        </w:rPr>
        <w:t>8.)</w:t>
      </w:r>
      <w:r w:rsidRPr="007F1BA3">
        <w:rPr>
          <w:rFonts w:ascii="Calibri" w:eastAsia="Calibri" w:hAnsi="Calibri" w:cs="Times New Roman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eastAsia="Calibri" w:hAnsi="Cambria Math" w:cs="Times New Roman"/>
              </w:rPr>
              <m:t>c</m:t>
            </m:r>
          </m:e>
          <m:sup>
            <m:r>
              <w:rPr>
                <w:rFonts w:ascii="Cambria Math" w:eastAsia="Calibri" w:hAnsi="Cambria Math" w:cs="Times New Roman"/>
              </w:rPr>
              <m:t>2</m:t>
            </m:r>
          </m:sup>
        </m:sSup>
        <m:r>
          <w:rPr>
            <w:rFonts w:ascii="Cambria Math" w:eastAsia="Calibri" w:hAnsi="Cambria Math" w:cs="Times New Roman"/>
          </w:rPr>
          <m:t xml:space="preserve"> = 36</m:t>
        </m:r>
      </m:oMath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200" w:line="276" w:lineRule="auto"/>
        <w:ind w:left="-360" w:right="-720"/>
        <w:rPr>
          <w:rFonts w:ascii="Calibri" w:eastAsia="Calibri" w:hAnsi="Calibri" w:cs="Times New Roman"/>
        </w:rPr>
      </w:pPr>
      <w:r w:rsidRPr="007F1BA3">
        <w:rPr>
          <w:rFonts w:ascii="Calibri" w:eastAsia="Calibri" w:hAnsi="Calibri" w:cs="Times New Roman"/>
        </w:rPr>
        <w:t>____________________________________________________________________________________________________</w:t>
      </w: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  <w:sectPr w:rsidR="007F1BA3" w:rsidRPr="007F1BA3" w:rsidSect="0058168D">
          <w:type w:val="continuous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  <w:r w:rsidRPr="007F1BA3">
        <w:rPr>
          <w:rFonts w:ascii="Calibri" w:eastAsia="Calibri" w:hAnsi="Calibri" w:cs="Times New Roman"/>
        </w:rPr>
        <w:t>9.)</w:t>
      </w:r>
      <w:r w:rsidRPr="007F1BA3">
        <w:rPr>
          <w:rFonts w:ascii="Calibri" w:eastAsia="Calibri" w:hAnsi="Calibri" w:cs="Times New Roman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eastAsia="Calibri" w:hAnsi="Cambria Math" w:cs="Times New Roman"/>
              </w:rPr>
              <m:t>6k</m:t>
            </m:r>
          </m:e>
          <m:sup>
            <m:r>
              <w:rPr>
                <w:rFonts w:ascii="Cambria Math" w:eastAsia="Calibri" w:hAnsi="Cambria Math" w:cs="Times New Roman"/>
              </w:rPr>
              <m:t>2</m:t>
            </m:r>
          </m:sup>
        </m:sSup>
        <m:r>
          <w:rPr>
            <w:rFonts w:ascii="Cambria Math" w:eastAsia="Calibri" w:hAnsi="Cambria Math" w:cs="Times New Roman"/>
          </w:rPr>
          <m:t xml:space="preserve"> -  17k +  5 = 0</m:t>
        </m:r>
      </m:oMath>
      <w:r w:rsidRPr="007F1BA3">
        <w:rPr>
          <w:rFonts w:ascii="Calibri" w:eastAsia="Times New Roman" w:hAnsi="Calibri" w:cs="Times New Roman"/>
        </w:rPr>
        <w:tab/>
      </w:r>
      <w:r w:rsidRPr="007F1BA3">
        <w:rPr>
          <w:rFonts w:ascii="Calibri" w:eastAsia="Times New Roman" w:hAnsi="Calibri" w:cs="Times New Roman"/>
        </w:rPr>
        <w:tab/>
      </w:r>
      <w:r w:rsidRPr="007F1BA3">
        <w:rPr>
          <w:rFonts w:ascii="Calibri" w:eastAsia="Times New Roman" w:hAnsi="Calibri" w:cs="Times New Roman"/>
        </w:rPr>
        <w:tab/>
      </w:r>
      <w:r w:rsidRPr="007F1BA3">
        <w:rPr>
          <w:rFonts w:ascii="Calibri" w:eastAsia="Times New Roman" w:hAnsi="Calibri" w:cs="Times New Roman"/>
        </w:rPr>
        <w:tab/>
      </w:r>
      <w:r w:rsidRPr="007F1BA3">
        <w:rPr>
          <w:rFonts w:ascii="Calibri" w:eastAsia="Times New Roman" w:hAnsi="Calibri" w:cs="Times New Roman"/>
        </w:rPr>
        <w:tab/>
        <w:t>10.)</w:t>
      </w:r>
      <w:r w:rsidRPr="007F1BA3">
        <w:rPr>
          <w:rFonts w:ascii="Calibri" w:eastAsia="Times New Roman" w:hAnsi="Calibri" w:cs="Times New Roman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</w:rPr>
            </m:ctrlPr>
          </m:sSupPr>
          <m:e>
            <m:r>
              <w:rPr>
                <w:rFonts w:ascii="Cambria Math" w:eastAsia="Calibri" w:hAnsi="Cambria Math" w:cs="Times New Roman"/>
              </w:rPr>
              <m:t>12d</m:t>
            </m:r>
          </m:e>
          <m:sup>
            <m:r>
              <w:rPr>
                <w:rFonts w:ascii="Cambria Math" w:eastAsia="Calibri" w:hAnsi="Cambria Math" w:cs="Times New Roman"/>
              </w:rPr>
              <m:t>2</m:t>
            </m:r>
          </m:sup>
        </m:sSup>
        <m:r>
          <w:rPr>
            <w:rFonts w:ascii="Cambria Math" w:eastAsia="Calibri" w:hAnsi="Cambria Math" w:cs="Times New Roman"/>
          </w:rPr>
          <m:t>=11d +  15</m:t>
        </m:r>
      </m:oMath>
    </w:p>
    <w:p w:rsidR="007F1BA3" w:rsidRPr="007F1BA3" w:rsidRDefault="007F1BA3" w:rsidP="007F1BA3">
      <w:pPr>
        <w:spacing w:after="0" w:line="360" w:lineRule="auto"/>
        <w:rPr>
          <w:rFonts w:ascii="Calibri" w:eastAsia="Calibri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</w:pPr>
    </w:p>
    <w:p w:rsidR="007F1BA3" w:rsidRPr="007F1BA3" w:rsidRDefault="007F1BA3" w:rsidP="007F1BA3">
      <w:pPr>
        <w:spacing w:after="200" w:line="276" w:lineRule="auto"/>
        <w:ind w:left="-360" w:right="-720"/>
        <w:rPr>
          <w:rFonts w:ascii="Calibri" w:eastAsia="Calibri" w:hAnsi="Calibri" w:cs="Times New Roman"/>
        </w:rPr>
      </w:pPr>
      <w:r w:rsidRPr="007F1BA3">
        <w:rPr>
          <w:rFonts w:ascii="Calibri" w:eastAsia="Calibri" w:hAnsi="Calibri" w:cs="Times New Roman"/>
        </w:rPr>
        <w:t>____________________________________________________________________________________________________</w:t>
      </w:r>
    </w:p>
    <w:p w:rsidR="007F1BA3" w:rsidRPr="007F1BA3" w:rsidRDefault="007F1BA3" w:rsidP="007F1BA3">
      <w:pPr>
        <w:spacing w:after="200" w:line="276" w:lineRule="auto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  <w:bdr w:val="single" w:sz="4" w:space="0" w:color="auto"/>
        </w:rPr>
        <w:t>Result</w:t>
      </w:r>
      <w:r w:rsidRPr="007F1BA3">
        <w:rPr>
          <w:rFonts w:ascii="Cambria Math" w:eastAsia="Calibri" w:hAnsi="Cambria Math" w:cs="Times New Roman"/>
          <w:sz w:val="24"/>
          <w:szCs w:val="24"/>
        </w:rPr>
        <w:t xml:space="preserve">:  </w:t>
      </w:r>
    </w:p>
    <w:p w:rsidR="007F1BA3" w:rsidRPr="007F1BA3" w:rsidRDefault="007F1BA3" w:rsidP="007F1BA3">
      <w:pPr>
        <w:spacing w:after="200" w:line="480" w:lineRule="auto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 xml:space="preserve">The solutions you just found for all the above questions represent the_______________________________ or _____________________.    This is where the quadratic will cross the_____________________________. </w:t>
      </w:r>
    </w:p>
    <w:p w:rsidR="007F1BA3" w:rsidRPr="007F1BA3" w:rsidRDefault="007F1BA3" w:rsidP="007F1BA3">
      <w:pPr>
        <w:spacing w:after="0" w:line="360" w:lineRule="auto"/>
        <w:rPr>
          <w:rFonts w:ascii="Calibri" w:eastAsia="Times New Roman" w:hAnsi="Calibri" w:cs="Times New Roman"/>
        </w:rPr>
        <w:sectPr w:rsidR="007F1BA3" w:rsidRPr="007F1BA3" w:rsidSect="0058168D">
          <w:type w:val="continuous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</w:p>
    <w:p w:rsidR="007F1BA3" w:rsidRPr="007F1BA3" w:rsidRDefault="007F1BA3" w:rsidP="007F1BA3">
      <w:pPr>
        <w:spacing w:after="0" w:line="240" w:lineRule="auto"/>
        <w:ind w:left="-360" w:right="-720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</w:rPr>
        <w:t xml:space="preserve">Name: ______________________________________________ Date: _________________ 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ab/>
        <w:t>Block:_______</w:t>
      </w:r>
    </w:p>
    <w:p w:rsidR="007F1BA3" w:rsidRPr="007F1BA3" w:rsidRDefault="00616173" w:rsidP="007F1BA3">
      <w:pPr>
        <w:spacing w:after="0" w:line="240" w:lineRule="auto"/>
        <w:ind w:left="-360" w:right="-720"/>
        <w:rPr>
          <w:rFonts w:ascii="Cambria Math" w:eastAsia="Calibri" w:hAnsi="Cambria Math" w:cs="Times New Roman"/>
          <w:sz w:val="24"/>
          <w:szCs w:val="24"/>
        </w:rPr>
      </w:pPr>
      <w:r>
        <w:rPr>
          <w:rFonts w:ascii="Cambria Math" w:eastAsia="Calibri" w:hAnsi="Cambria Math" w:cs="Times New Roman"/>
          <w:sz w:val="24"/>
          <w:szCs w:val="24"/>
        </w:rPr>
        <w:t>Quadratics</w:t>
      </w:r>
      <w:r w:rsidR="007F1BA3" w:rsidRPr="007F1BA3">
        <w:rPr>
          <w:rFonts w:ascii="Cambria Math" w:eastAsia="Calibri" w:hAnsi="Cambria Math" w:cs="Times New Roman"/>
          <w:sz w:val="24"/>
          <w:szCs w:val="24"/>
        </w:rPr>
        <w:t>: Solve by Factoring</w:t>
      </w:r>
    </w:p>
    <w:p w:rsidR="007F1BA3" w:rsidRPr="007F1BA3" w:rsidRDefault="007F1BA3" w:rsidP="007F1BA3">
      <w:pPr>
        <w:spacing w:after="0" w:line="240" w:lineRule="auto"/>
        <w:ind w:left="-360" w:right="-720"/>
        <w:rPr>
          <w:rFonts w:ascii="Cambria Math" w:eastAsia="Calibri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240" w:lineRule="auto"/>
        <w:ind w:left="-360" w:right="-720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Calibri" w:hAnsi="Cambria Math" w:cs="Times New Roman"/>
          <w:sz w:val="24"/>
          <w:szCs w:val="24"/>
        </w:rPr>
      </w:pPr>
      <w:r w:rsidRPr="007F1BA3">
        <w:rPr>
          <w:rFonts w:ascii="Cambria Math" w:eastAsia="Calibri" w:hAnsi="Cambria Math" w:cs="Times New Roman"/>
          <w:sz w:val="24"/>
          <w:szCs w:val="24"/>
          <w:bdr w:val="single" w:sz="4" w:space="0" w:color="auto"/>
        </w:rPr>
        <w:t>Directions</w:t>
      </w:r>
      <w:r w:rsidRPr="007F1BA3">
        <w:rPr>
          <w:rFonts w:ascii="Cambria Math" w:eastAsia="Calibri" w:hAnsi="Cambria Math" w:cs="Times New Roman"/>
          <w:sz w:val="24"/>
          <w:szCs w:val="24"/>
        </w:rPr>
        <w:t>:  Solve each quadratic equation for the given variable (show all your work).</w:t>
      </w: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  <w:sectPr w:rsidR="007F1BA3" w:rsidRPr="007F1BA3" w:rsidSect="009113CE">
          <w:pgSz w:w="12240" w:h="15840"/>
          <w:pgMar w:top="720" w:right="720" w:bottom="720" w:left="1008" w:header="720" w:footer="720" w:gutter="0"/>
          <w:cols w:space="720"/>
          <w:docGrid w:linePitch="360"/>
        </w:sect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  <w:sectPr w:rsidR="007F1BA3" w:rsidRPr="007F1BA3" w:rsidSect="0058168D">
          <w:type w:val="continuous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  <w:r w:rsidRPr="007F1BA3">
        <w:rPr>
          <w:rFonts w:ascii="Cambria Math" w:eastAsia="Calibri" w:hAnsi="Cambria Math" w:cs="Times New Roman"/>
          <w:sz w:val="24"/>
          <w:szCs w:val="24"/>
        </w:rPr>
        <w:t>1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a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 xml:space="preserve"> +  19a  +   </m:t>
        </m:r>
        <m:r>
          <w:rPr>
            <w:rFonts w:ascii="Cambria Math" w:eastAsia="Times New Roman" w:hAnsi="Cambria Math" w:cs="Times New Roman"/>
            <w:sz w:val="24"/>
            <w:szCs w:val="24"/>
          </w:rPr>
          <m:t>84  = 0</m:t>
        </m:r>
      </m:oMath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>2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h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 xml:space="preserve"> -  h  -  </m:t>
        </m:r>
        <m:r>
          <w:rPr>
            <w:rFonts w:ascii="Cambria Math" w:eastAsia="Times New Roman" w:hAnsi="Cambria Math" w:cs="Times New Roman"/>
            <w:sz w:val="24"/>
            <w:szCs w:val="24"/>
          </w:rPr>
          <m:t>50 = 22</m:t>
        </m:r>
      </m:oMath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Pr="007F1BA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  <w:sectPr w:rsidR="007F1BA3" w:rsidRPr="007F1BA3" w:rsidSect="0058168D">
          <w:type w:val="continuous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  <w:r w:rsidRPr="007F1BA3">
        <w:rPr>
          <w:rFonts w:ascii="Cambria Math" w:eastAsia="Calibri" w:hAnsi="Cambria Math" w:cs="Times New Roman"/>
          <w:sz w:val="24"/>
          <w:szCs w:val="24"/>
        </w:rPr>
        <w:t>3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p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 xml:space="preserve"> +  6p =  135</m:t>
        </m:r>
      </m:oMath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>4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r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 xml:space="preserve"> =  20r -  100</m:t>
        </m:r>
      </m:oMath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Pr="007F1BA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Calibri" w:hAnsi="Cambria Math" w:cs="Times New Roman"/>
          <w:sz w:val="24"/>
          <w:szCs w:val="24"/>
        </w:rPr>
        <w:sectPr w:rsidR="007F1BA3" w:rsidRPr="007F1BA3" w:rsidSect="0058168D">
          <w:type w:val="continuous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  <w:sectPr w:rsidR="007F1BA3" w:rsidRPr="007F1BA3" w:rsidSect="0058168D">
          <w:type w:val="continuous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  <w:r w:rsidRPr="007F1BA3">
        <w:rPr>
          <w:rFonts w:ascii="Cambria Math" w:eastAsia="Calibri" w:hAnsi="Cambria Math" w:cs="Times New Roman"/>
          <w:sz w:val="24"/>
          <w:szCs w:val="24"/>
        </w:rPr>
        <w:t>5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- 2w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 xml:space="preserve"> -  24w + 200 = 72</m:t>
        </m:r>
      </m:oMath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>6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r>
          <w:rPr>
            <w:rFonts w:ascii="Cambria Math" w:eastAsia="Calibri" w:hAnsi="Cambria Math" w:cs="Times New Roman"/>
            <w:sz w:val="24"/>
            <w:szCs w:val="24"/>
          </w:rPr>
          <m:t xml:space="preserve">36m =  144 - 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4m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</m:oMath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Pr="007F1BA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Calibri" w:hAnsi="Cambria Math" w:cs="Times New Roman"/>
          <w:sz w:val="24"/>
          <w:szCs w:val="24"/>
        </w:rPr>
        <w:sectPr w:rsidR="007F1BA3" w:rsidRPr="007F1BA3" w:rsidSect="0058168D">
          <w:type w:val="continuous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  <w:sectPr w:rsidR="007F1BA3" w:rsidRPr="007F1BA3" w:rsidSect="0058168D">
          <w:type w:val="continuous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  <w:r w:rsidRPr="007F1BA3">
        <w:rPr>
          <w:rFonts w:ascii="Cambria Math" w:eastAsia="Calibri" w:hAnsi="Cambria Math" w:cs="Times New Roman"/>
          <w:sz w:val="24"/>
          <w:szCs w:val="24"/>
        </w:rPr>
        <w:t>7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180 =  2n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 xml:space="preserve"> -  18n</m:t>
        </m:r>
      </m:oMath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Calibri" w:hAnsi="Cambria Math" w:cs="Times New Roman"/>
          <w:sz w:val="24"/>
          <w:szCs w:val="24"/>
        </w:rPr>
        <w:t>8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- 5c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>+ 62 =17</m:t>
        </m:r>
      </m:oMath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616173" w:rsidRPr="007F1BA3" w:rsidRDefault="0061617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</w:pPr>
    </w:p>
    <w:p w:rsidR="007F1BA3" w:rsidRPr="007F1BA3" w:rsidRDefault="007F1BA3" w:rsidP="007F1BA3">
      <w:pPr>
        <w:spacing w:after="0" w:line="360" w:lineRule="auto"/>
        <w:rPr>
          <w:rFonts w:ascii="Cambria Math" w:eastAsia="Calibri" w:hAnsi="Cambria Math" w:cs="Times New Roman"/>
          <w:sz w:val="24"/>
          <w:szCs w:val="24"/>
        </w:rPr>
        <w:sectPr w:rsidR="007F1BA3" w:rsidRPr="007F1BA3" w:rsidSect="0058168D">
          <w:type w:val="continuous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</w:p>
    <w:p w:rsidR="007F1BA3" w:rsidRPr="007F1BA3" w:rsidRDefault="007F1BA3" w:rsidP="007F1BA3">
      <w:pPr>
        <w:spacing w:after="0" w:line="360" w:lineRule="auto"/>
        <w:rPr>
          <w:rFonts w:ascii="Cambria Math" w:eastAsia="Times New Roman" w:hAnsi="Cambria Math" w:cs="Times New Roman"/>
          <w:sz w:val="24"/>
          <w:szCs w:val="24"/>
        </w:rPr>
        <w:sectPr w:rsidR="007F1BA3" w:rsidRPr="007F1BA3" w:rsidSect="0058168D">
          <w:type w:val="continuous"/>
          <w:pgSz w:w="12240" w:h="15840"/>
          <w:pgMar w:top="720" w:right="720" w:bottom="720" w:left="1008" w:header="720" w:footer="720" w:gutter="0"/>
          <w:cols w:space="720"/>
          <w:docGrid w:linePitch="360"/>
        </w:sectPr>
      </w:pPr>
      <w:r w:rsidRPr="007F1BA3">
        <w:rPr>
          <w:rFonts w:ascii="Cambria Math" w:eastAsia="Calibri" w:hAnsi="Cambria Math" w:cs="Times New Roman"/>
          <w:sz w:val="24"/>
          <w:szCs w:val="24"/>
        </w:rPr>
        <w:t>9.)</w:t>
      </w:r>
      <w:r w:rsidRPr="007F1BA3">
        <w:rPr>
          <w:rFonts w:ascii="Cambria Math" w:eastAsia="Calibri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10k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 xml:space="preserve"> -  41k +  21 = 0</m:t>
        </m:r>
      </m:oMath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  <w:t>10.)</w:t>
      </w:r>
      <w:r w:rsidRPr="007F1BA3">
        <w:rPr>
          <w:rFonts w:ascii="Cambria Math" w:eastAsia="Times New Roman" w:hAnsi="Cambria Math" w:cs="Times New Roman"/>
          <w:sz w:val="24"/>
          <w:szCs w:val="24"/>
        </w:rPr>
        <w:tab/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4d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4"/>
            <w:szCs w:val="24"/>
          </w:rPr>
          <m:t xml:space="preserve"> +  15d = 54</m:t>
        </m:r>
      </m:oMath>
    </w:p>
    <w:p w:rsidR="006F792D" w:rsidRDefault="006F792D"/>
    <w:sectPr w:rsidR="006F792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E7004" w:rsidRDefault="002E7004">
      <w:pPr>
        <w:spacing w:after="0" w:line="240" w:lineRule="auto"/>
      </w:pPr>
      <w:r>
        <w:separator/>
      </w:r>
    </w:p>
  </w:endnote>
  <w:endnote w:type="continuationSeparator" w:id="0">
    <w:p w:rsidR="002E7004" w:rsidRDefault="002E700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451302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90DE7" w:rsidRDefault="000943C6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E700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90DE7" w:rsidRDefault="002E700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E7004" w:rsidRDefault="002E7004">
      <w:pPr>
        <w:spacing w:after="0" w:line="240" w:lineRule="auto"/>
      </w:pPr>
      <w:r>
        <w:separator/>
      </w:r>
    </w:p>
  </w:footnote>
  <w:footnote w:type="continuationSeparator" w:id="0">
    <w:p w:rsidR="002E7004" w:rsidRDefault="002E700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764FBA"/>
    <w:multiLevelType w:val="hybridMultilevel"/>
    <w:tmpl w:val="44D61A90"/>
    <w:lvl w:ilvl="0" w:tplc="6DFA6EE2">
      <w:start w:val="1"/>
      <w:numFmt w:val="decimal"/>
      <w:lvlText w:val="%1.)"/>
      <w:lvlJc w:val="left"/>
      <w:pPr>
        <w:ind w:left="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1" w15:restartNumberingAfterBreak="0">
    <w:nsid w:val="087D56E4"/>
    <w:multiLevelType w:val="hybridMultilevel"/>
    <w:tmpl w:val="F716B4BE"/>
    <w:lvl w:ilvl="0" w:tplc="70CA89AC">
      <w:start w:val="1"/>
      <w:numFmt w:val="decimal"/>
      <w:lvlText w:val="%1.)"/>
      <w:lvlJc w:val="left"/>
      <w:pPr>
        <w:ind w:left="2880" w:hanging="36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60" w:hanging="360"/>
      </w:pPr>
    </w:lvl>
    <w:lvl w:ilvl="2" w:tplc="0409001B" w:tentative="1">
      <w:start w:val="1"/>
      <w:numFmt w:val="lowerRoman"/>
      <w:lvlText w:val="%3."/>
      <w:lvlJc w:val="right"/>
      <w:pPr>
        <w:ind w:left="1080" w:hanging="180"/>
      </w:pPr>
    </w:lvl>
    <w:lvl w:ilvl="3" w:tplc="0409000F" w:tentative="1">
      <w:start w:val="1"/>
      <w:numFmt w:val="decimal"/>
      <w:lvlText w:val="%4."/>
      <w:lvlJc w:val="left"/>
      <w:pPr>
        <w:ind w:left="1800" w:hanging="360"/>
      </w:pPr>
    </w:lvl>
    <w:lvl w:ilvl="4" w:tplc="04090019" w:tentative="1">
      <w:start w:val="1"/>
      <w:numFmt w:val="lowerLetter"/>
      <w:lvlText w:val="%5."/>
      <w:lvlJc w:val="left"/>
      <w:pPr>
        <w:ind w:left="2520" w:hanging="360"/>
      </w:pPr>
    </w:lvl>
    <w:lvl w:ilvl="5" w:tplc="0409001B" w:tentative="1">
      <w:start w:val="1"/>
      <w:numFmt w:val="lowerRoman"/>
      <w:lvlText w:val="%6."/>
      <w:lvlJc w:val="right"/>
      <w:pPr>
        <w:ind w:left="3240" w:hanging="180"/>
      </w:pPr>
    </w:lvl>
    <w:lvl w:ilvl="6" w:tplc="0409000F" w:tentative="1">
      <w:start w:val="1"/>
      <w:numFmt w:val="decimal"/>
      <w:lvlText w:val="%7."/>
      <w:lvlJc w:val="left"/>
      <w:pPr>
        <w:ind w:left="3960" w:hanging="360"/>
      </w:pPr>
    </w:lvl>
    <w:lvl w:ilvl="7" w:tplc="04090019" w:tentative="1">
      <w:start w:val="1"/>
      <w:numFmt w:val="lowerLetter"/>
      <w:lvlText w:val="%8."/>
      <w:lvlJc w:val="left"/>
      <w:pPr>
        <w:ind w:left="4680" w:hanging="360"/>
      </w:pPr>
    </w:lvl>
    <w:lvl w:ilvl="8" w:tplc="0409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" w15:restartNumberingAfterBreak="0">
    <w:nsid w:val="1895331D"/>
    <w:multiLevelType w:val="hybridMultilevel"/>
    <w:tmpl w:val="AF0A9EAC"/>
    <w:lvl w:ilvl="0" w:tplc="125E026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39071EC"/>
    <w:multiLevelType w:val="hybridMultilevel"/>
    <w:tmpl w:val="489AC55A"/>
    <w:lvl w:ilvl="0" w:tplc="150836F8">
      <w:start w:val="1"/>
      <w:numFmt w:val="lowerLetter"/>
      <w:lvlText w:val="(%1)"/>
      <w:lvlJc w:val="left"/>
      <w:pPr>
        <w:ind w:left="-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4" w15:restartNumberingAfterBreak="0">
    <w:nsid w:val="755F1287"/>
    <w:multiLevelType w:val="hybridMultilevel"/>
    <w:tmpl w:val="C5DE669A"/>
    <w:lvl w:ilvl="0" w:tplc="A89E36D4">
      <w:start w:val="1"/>
      <w:numFmt w:val="decimal"/>
      <w:lvlText w:val="%1.)"/>
      <w:lvlJc w:val="left"/>
      <w:pPr>
        <w:ind w:left="9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abstractNum w:abstractNumId="5" w15:restartNumberingAfterBreak="0">
    <w:nsid w:val="7D6E2FF5"/>
    <w:multiLevelType w:val="hybridMultilevel"/>
    <w:tmpl w:val="52B433B0"/>
    <w:lvl w:ilvl="0" w:tplc="C794F4D0">
      <w:start w:val="1"/>
      <w:numFmt w:val="lowerLetter"/>
      <w:lvlText w:val="(%1)"/>
      <w:lvlJc w:val="left"/>
      <w:pPr>
        <w:ind w:left="6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560" w:hanging="360"/>
      </w:pPr>
    </w:lvl>
    <w:lvl w:ilvl="2" w:tplc="0409001B" w:tentative="1">
      <w:start w:val="1"/>
      <w:numFmt w:val="lowerRoman"/>
      <w:lvlText w:val="%3."/>
      <w:lvlJc w:val="right"/>
      <w:pPr>
        <w:ind w:left="8280" w:hanging="180"/>
      </w:pPr>
    </w:lvl>
    <w:lvl w:ilvl="3" w:tplc="0409000F" w:tentative="1">
      <w:start w:val="1"/>
      <w:numFmt w:val="decimal"/>
      <w:lvlText w:val="%4."/>
      <w:lvlJc w:val="left"/>
      <w:pPr>
        <w:ind w:left="9000" w:hanging="360"/>
      </w:pPr>
    </w:lvl>
    <w:lvl w:ilvl="4" w:tplc="04090019" w:tentative="1">
      <w:start w:val="1"/>
      <w:numFmt w:val="lowerLetter"/>
      <w:lvlText w:val="%5."/>
      <w:lvlJc w:val="left"/>
      <w:pPr>
        <w:ind w:left="9720" w:hanging="360"/>
      </w:pPr>
    </w:lvl>
    <w:lvl w:ilvl="5" w:tplc="0409001B" w:tentative="1">
      <w:start w:val="1"/>
      <w:numFmt w:val="lowerRoman"/>
      <w:lvlText w:val="%6."/>
      <w:lvlJc w:val="right"/>
      <w:pPr>
        <w:ind w:left="10440" w:hanging="180"/>
      </w:pPr>
    </w:lvl>
    <w:lvl w:ilvl="6" w:tplc="0409000F" w:tentative="1">
      <w:start w:val="1"/>
      <w:numFmt w:val="decimal"/>
      <w:lvlText w:val="%7."/>
      <w:lvlJc w:val="left"/>
      <w:pPr>
        <w:ind w:left="11160" w:hanging="360"/>
      </w:pPr>
    </w:lvl>
    <w:lvl w:ilvl="7" w:tplc="04090019" w:tentative="1">
      <w:start w:val="1"/>
      <w:numFmt w:val="lowerLetter"/>
      <w:lvlText w:val="%8."/>
      <w:lvlJc w:val="left"/>
      <w:pPr>
        <w:ind w:left="11880" w:hanging="360"/>
      </w:pPr>
    </w:lvl>
    <w:lvl w:ilvl="8" w:tplc="0409001B" w:tentative="1">
      <w:start w:val="1"/>
      <w:numFmt w:val="lowerRoman"/>
      <w:lvlText w:val="%9."/>
      <w:lvlJc w:val="right"/>
      <w:pPr>
        <w:ind w:left="12600" w:hanging="180"/>
      </w:pPr>
    </w:lvl>
  </w:abstractNum>
  <w:num w:numId="1">
    <w:abstractNumId w:val="0"/>
  </w:num>
  <w:num w:numId="2">
    <w:abstractNumId w:val="2"/>
  </w:num>
  <w:num w:numId="3">
    <w:abstractNumId w:val="5"/>
  </w:num>
  <w:num w:numId="4">
    <w:abstractNumId w:val="4"/>
  </w:num>
  <w:num w:numId="5">
    <w:abstractNumId w:val="1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1BA3"/>
    <w:rsid w:val="000943C6"/>
    <w:rsid w:val="00117386"/>
    <w:rsid w:val="002365FA"/>
    <w:rsid w:val="002E7004"/>
    <w:rsid w:val="00574E09"/>
    <w:rsid w:val="00616173"/>
    <w:rsid w:val="006F792D"/>
    <w:rsid w:val="00771D3E"/>
    <w:rsid w:val="007F1BA3"/>
    <w:rsid w:val="00976F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2D1DD5CE-8B50-40D3-BF50-6F14D207F6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7F1BA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1BA3"/>
  </w:style>
  <w:style w:type="paragraph" w:styleId="ListParagraph">
    <w:name w:val="List Paragraph"/>
    <w:basedOn w:val="Normal"/>
    <w:uiPriority w:val="34"/>
    <w:qFormat/>
    <w:rsid w:val="00574E09"/>
    <w:pPr>
      <w:spacing w:after="200" w:line="276" w:lineRule="auto"/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1738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43C6"/>
    <w:pPr>
      <w:spacing w:after="0" w:line="240" w:lineRule="auto"/>
    </w:pPr>
    <w:rPr>
      <w:rFonts w:ascii="Arial" w:hAnsi="Arial" w:cs="Arial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43C6"/>
    <w:rPr>
      <w:rFonts w:ascii="Arial" w:hAnsi="Arial" w:cs="Arial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1</Pages>
  <Words>656</Words>
  <Characters>374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9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mangiapane</dc:creator>
  <cp:keywords/>
  <dc:description/>
  <cp:lastModifiedBy>tmangiapane</cp:lastModifiedBy>
  <cp:revision>3</cp:revision>
  <cp:lastPrinted>2016-03-30T12:12:00Z</cp:lastPrinted>
  <dcterms:created xsi:type="dcterms:W3CDTF">2016-03-30T11:17:00Z</dcterms:created>
  <dcterms:modified xsi:type="dcterms:W3CDTF">2016-03-30T12:41:00Z</dcterms:modified>
</cp:coreProperties>
</file>